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4E2F80" w:rsidRPr="00DD0D9F" w:rsidTr="006F7034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4E2F80" w:rsidRPr="00DD0D9F" w:rsidRDefault="004E2F80" w:rsidP="006F7034">
            <w:pPr>
              <w:pStyle w:val="Text"/>
              <w:jc w:val="center"/>
              <w:rPr>
                <w:b/>
              </w:rPr>
            </w:pPr>
            <w:bookmarkStart w:id="0" w:name="_GoBack"/>
            <w:bookmarkEnd w:id="0"/>
            <w:r w:rsidRPr="00DD0D9F">
              <w:rPr>
                <w:b/>
              </w:rPr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4E2F80" w:rsidRPr="00DD0D9F" w:rsidRDefault="004E2F80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4E2F80" w:rsidRPr="00DD0D9F" w:rsidRDefault="004E2F80" w:rsidP="006F7034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4E2F80" w:rsidRPr="00DD0D9F" w:rsidRDefault="004E2F80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4E2F80" w:rsidRDefault="0038754A" w:rsidP="006F7034">
            <w:pPr>
              <w:pStyle w:val="Text"/>
              <w:jc w:val="center"/>
              <w:rPr>
                <w:b/>
              </w:rPr>
            </w:pPr>
            <w:r w:rsidRPr="0038754A">
              <w:rPr>
                <w:b/>
              </w:rPr>
              <w:t>Pearson Progression Step and Progress descriptor</w:t>
            </w:r>
          </w:p>
        </w:tc>
      </w:tr>
      <w:tr w:rsidR="0038754A" w:rsidTr="006F7034">
        <w:trPr>
          <w:trHeight w:val="152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38754A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a</w:t>
            </w:r>
          </w:p>
        </w:tc>
        <w:tc>
          <w:tcPr>
            <w:tcW w:w="5954" w:type="dxa"/>
            <w:shd w:val="clear" w:color="auto" w:fill="auto"/>
          </w:tcPr>
          <w:p w:rsidR="0038754A" w:rsidRDefault="0038754A" w:rsidP="006F7034">
            <w:pPr>
              <w:pStyle w:val="Exercisequestion"/>
              <w:ind w:hanging="108"/>
            </w:pPr>
            <w:r>
              <w:t xml:space="preserve">States that </w:t>
            </w:r>
            <w:r w:rsidR="001D0E70" w:rsidRPr="003806EF">
              <w:rPr>
                <w:i/>
              </w:rPr>
              <w:t>a</w:t>
            </w:r>
            <w:r w:rsidR="001D0E70">
              <w:t xml:space="preserve"> = −4</w:t>
            </w:r>
            <w:r>
              <w:t>.</w:t>
            </w:r>
            <w:r w:rsidR="003806EF">
              <w:t xml:space="preserve"> 6 – 2 + </w:t>
            </w:r>
            <w:r w:rsidR="003806EF" w:rsidRPr="003806EF">
              <w:rPr>
                <w:i/>
              </w:rPr>
              <w:t>a</w:t>
            </w:r>
            <w:r w:rsidR="003806EF">
              <w:t xml:space="preserve"> = 0</w:t>
            </w:r>
            <w:r>
              <w:t xml:space="preserve"> may be seen.</w:t>
            </w:r>
          </w:p>
        </w:tc>
        <w:tc>
          <w:tcPr>
            <w:tcW w:w="850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:rsidR="0038754A" w:rsidRDefault="0038754A" w:rsidP="006F7034">
            <w:pPr>
              <w:pStyle w:val="Text"/>
              <w:jc w:val="center"/>
            </w:pPr>
            <w:r>
              <w:t>4th</w:t>
            </w:r>
          </w:p>
          <w:p w:rsidR="0038754A" w:rsidRDefault="0038754A" w:rsidP="006F7034">
            <w:pPr>
              <w:pStyle w:val="Text"/>
              <w:jc w:val="center"/>
            </w:pPr>
            <w:r>
              <w:t>Understand Newton’s first law and the concept of equilibrium.</w:t>
            </w: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6F7034">
            <w:pPr>
              <w:pStyle w:val="Exercisequestion"/>
              <w:ind w:hanging="108"/>
            </w:pPr>
            <w:r>
              <w:t xml:space="preserve">States that </w:t>
            </w:r>
            <w:r w:rsidR="001D0E70" w:rsidRPr="001D0E70">
              <w:rPr>
                <w:i/>
              </w:rPr>
              <w:t>b</w:t>
            </w:r>
            <w:r w:rsidR="001D0E70">
              <w:t xml:space="preserve"> = −5</w:t>
            </w:r>
            <w:r>
              <w:t>.</w:t>
            </w:r>
            <w:r w:rsidR="001D0E70">
              <w:t xml:space="preserve"> −4 + 9 </w:t>
            </w:r>
            <w:r w:rsidR="003806EF">
              <w:t xml:space="preserve">+ </w:t>
            </w:r>
            <w:r w:rsidR="001D0E70" w:rsidRPr="001D0E70">
              <w:rPr>
                <w:i/>
              </w:rPr>
              <w:t>b</w:t>
            </w:r>
            <w:r w:rsidR="001D0E70">
              <w:t xml:space="preserve"> = 0</w:t>
            </w:r>
            <w:r>
              <w:t xml:space="preserve"> may be seen.</w:t>
            </w:r>
          </w:p>
        </w:tc>
        <w:tc>
          <w:tcPr>
            <w:tcW w:w="850" w:type="dxa"/>
            <w:shd w:val="clear" w:color="auto" w:fill="auto"/>
          </w:tcPr>
          <w:p w:rsidR="0038754A" w:rsidRPr="00AC0AB3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38754A" w:rsidRPr="00747C3F" w:rsidRDefault="0038754A" w:rsidP="006F703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38754A" w:rsidRDefault="0038754A" w:rsidP="006F7034">
            <w:pPr>
              <w:pStyle w:val="Text"/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6F7034">
            <w:pPr>
              <w:pStyle w:val="Exercisequestion"/>
              <w:ind w:hanging="108"/>
            </w:pPr>
          </w:p>
        </w:tc>
        <w:tc>
          <w:tcPr>
            <w:tcW w:w="850" w:type="dxa"/>
            <w:shd w:val="clear" w:color="auto" w:fill="auto"/>
          </w:tcPr>
          <w:p w:rsidR="0038754A" w:rsidRPr="00AC0AB3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38754A" w:rsidRPr="00747C3F" w:rsidRDefault="0038754A" w:rsidP="006F703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38754A" w:rsidRDefault="0038754A" w:rsidP="006F7034">
            <w:pPr>
              <w:pStyle w:val="Text"/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b</w:t>
            </w:r>
          </w:p>
        </w:tc>
        <w:tc>
          <w:tcPr>
            <w:tcW w:w="5954" w:type="dxa"/>
            <w:shd w:val="clear" w:color="auto" w:fill="auto"/>
          </w:tcPr>
          <w:p w:rsidR="0038754A" w:rsidRPr="001B7C3F" w:rsidRDefault="0038754A" w:rsidP="006F7034">
            <w:pPr>
              <w:pStyle w:val="Exercisequestion"/>
              <w:ind w:hanging="108"/>
            </w:pPr>
            <w:r>
              <w:t xml:space="preserve">States that </w:t>
            </w:r>
            <w:r w:rsidRPr="00BA750C">
              <w:rPr>
                <w:b/>
              </w:rPr>
              <w:t>R</w:t>
            </w:r>
            <w:r>
              <w:t xml:space="preserve"> = 2</w:t>
            </w:r>
            <w:r w:rsidRPr="001B7C3F">
              <w:rPr>
                <w:b/>
              </w:rPr>
              <w:t>i</w:t>
            </w:r>
            <w:r>
              <w:t xml:space="preserve"> – </w:t>
            </w:r>
            <w:r w:rsidR="00D20B0C">
              <w:t>9</w:t>
            </w:r>
            <w:r w:rsidR="00D20B0C" w:rsidRPr="001B7C3F">
              <w:rPr>
                <w:b/>
              </w:rPr>
              <w:t>j</w:t>
            </w:r>
            <w:r w:rsidR="00D20B0C">
              <w:t> </w:t>
            </w:r>
            <w:r>
              <w:t>(N)</w:t>
            </w:r>
            <w:r w:rsidR="006B0FE7">
              <w:t>.</w:t>
            </w:r>
          </w:p>
        </w:tc>
        <w:tc>
          <w:tcPr>
            <w:tcW w:w="850" w:type="dxa"/>
            <w:shd w:val="clear" w:color="auto" w:fill="auto"/>
          </w:tcPr>
          <w:p w:rsidR="0038754A" w:rsidRPr="00AC0AB3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38754A" w:rsidRPr="00747C3F" w:rsidRDefault="0038754A" w:rsidP="006F703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 w:val="restart"/>
          </w:tcPr>
          <w:p w:rsidR="0038754A" w:rsidRDefault="0038754A" w:rsidP="006F7034">
            <w:pPr>
              <w:pStyle w:val="Text"/>
              <w:jc w:val="center"/>
            </w:pPr>
            <w:r>
              <w:t>4th</w:t>
            </w:r>
          </w:p>
          <w:p w:rsidR="0038754A" w:rsidRDefault="0038754A" w:rsidP="006F7034">
            <w:pPr>
              <w:pStyle w:val="Text"/>
              <w:jc w:val="center"/>
            </w:pPr>
            <w:r>
              <w:t>Calculate resultant forces using vectors.</w:t>
            </w: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6F7034">
            <w:pPr>
              <w:pStyle w:val="Exercisequestion"/>
              <w:ind w:hanging="108"/>
            </w:pPr>
            <w:r>
              <w:t>States that the mag</w:t>
            </w:r>
            <w:r w:rsidR="00B33C06">
              <w:t>n</w:t>
            </w:r>
            <w:r>
              <w:t xml:space="preserve">itude of </w:t>
            </w:r>
            <w:r w:rsidR="008F4354" w:rsidRPr="00937E57">
              <w:rPr>
                <w:position w:val="-14"/>
              </w:rPr>
              <w:object w:dxaOrig="1719" w:dyaOrig="480">
                <v:shape id="_x0000_i1025" type="#_x0000_t75" style="width:86.25pt;height:24pt" o:ole="">
                  <v:imagedata r:id="rId10" o:title=""/>
                </v:shape>
                <o:OLEObject Type="Embed" ProgID="Equation.DSMT4" ShapeID="_x0000_i1025" DrawAspect="Content" ObjectID="_1567512213" r:id="rId11"/>
              </w:object>
            </w:r>
          </w:p>
        </w:tc>
        <w:tc>
          <w:tcPr>
            <w:tcW w:w="850" w:type="dxa"/>
            <w:shd w:val="clear" w:color="auto" w:fill="auto"/>
          </w:tcPr>
          <w:p w:rsidR="0038754A" w:rsidRPr="00AC0AB3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38754A" w:rsidRPr="00747C3F" w:rsidRDefault="0038754A" w:rsidP="006F703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38754A" w:rsidRDefault="0038754A" w:rsidP="006F7034">
            <w:pPr>
              <w:pStyle w:val="Text"/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6F7034">
            <w:pPr>
              <w:pStyle w:val="Exercisequestion"/>
              <w:ind w:hanging="108"/>
            </w:pPr>
            <w:r>
              <w:t>States</w:t>
            </w:r>
            <w:r w:rsidR="00937E57" w:rsidRPr="00937E57">
              <w:rPr>
                <w:position w:val="-8"/>
              </w:rPr>
              <w:object w:dxaOrig="840" w:dyaOrig="360">
                <v:shape id="_x0000_i1026" type="#_x0000_t75" style="width:42pt;height:18pt" o:ole="">
                  <v:imagedata r:id="rId12" o:title=""/>
                </v:shape>
                <o:OLEObject Type="Embed" ProgID="Equation.DSMT4" ShapeID="_x0000_i1026" DrawAspect="Content" ObjectID="_1567512214" r:id="rId13"/>
              </w:object>
            </w:r>
            <w:r w:rsidR="00937E57">
              <w:t>(N)</w:t>
            </w:r>
            <w:r>
              <w:t xml:space="preserve"> or </w:t>
            </w:r>
            <w:r w:rsidR="00937E57" w:rsidRPr="00937E57">
              <w:rPr>
                <w:i/>
              </w:rPr>
              <w:t>R</w:t>
            </w:r>
            <w:r w:rsidR="00937E57">
              <w:t xml:space="preserve"> = 9.21… (N)</w:t>
            </w:r>
            <w:r>
              <w:t>. Accept awrt 9.2</w:t>
            </w:r>
            <w:r w:rsidR="00D20B0C">
              <w:t> (N)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:rsidR="0038754A" w:rsidRPr="00AC0AB3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38754A" w:rsidRPr="00747C3F" w:rsidRDefault="0038754A" w:rsidP="006F703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38754A" w:rsidRDefault="0038754A" w:rsidP="006F7034">
            <w:pPr>
              <w:pStyle w:val="Text"/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6F7034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38754A" w:rsidRPr="00AC0AB3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945" w:type="dxa"/>
            <w:shd w:val="clear" w:color="auto" w:fill="auto"/>
          </w:tcPr>
          <w:p w:rsidR="0038754A" w:rsidRPr="00747C3F" w:rsidRDefault="0038754A" w:rsidP="006F703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38754A" w:rsidRDefault="0038754A" w:rsidP="006F7034">
            <w:pPr>
              <w:pStyle w:val="Text"/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c</w:t>
            </w:r>
          </w:p>
        </w:tc>
        <w:tc>
          <w:tcPr>
            <w:tcW w:w="5954" w:type="dxa"/>
            <w:shd w:val="clear" w:color="auto" w:fill="auto"/>
          </w:tcPr>
          <w:p w:rsidR="0038754A" w:rsidRDefault="0038754A" w:rsidP="000B7748">
            <w:pPr>
              <w:pStyle w:val="Exercisequestion"/>
              <w:ind w:hanging="113"/>
            </w:pPr>
            <w:r>
              <w:t>States</w:t>
            </w:r>
            <w:r w:rsidR="005D591D" w:rsidRPr="001B7C3F">
              <w:rPr>
                <w:position w:val="-24"/>
              </w:rPr>
              <w:object w:dxaOrig="880" w:dyaOrig="620">
                <v:shape id="_x0000_i1027" type="#_x0000_t75" style="width:44.25pt;height:31.5pt" o:ole="">
                  <v:imagedata r:id="rId14" o:title=""/>
                </v:shape>
                <o:OLEObject Type="Embed" ProgID="Equation.DSMT4" ShapeID="_x0000_i1027" DrawAspect="Content" ObjectID="_1567512215" r:id="rId15"/>
              </w:object>
            </w:r>
          </w:p>
        </w:tc>
        <w:tc>
          <w:tcPr>
            <w:tcW w:w="850" w:type="dxa"/>
            <w:shd w:val="clear" w:color="auto" w:fill="auto"/>
          </w:tcPr>
          <w:p w:rsidR="0038754A" w:rsidRPr="00AC0AB3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 xml:space="preserve">M1 </w:t>
            </w:r>
          </w:p>
        </w:tc>
        <w:tc>
          <w:tcPr>
            <w:tcW w:w="945" w:type="dxa"/>
            <w:shd w:val="clear" w:color="auto" w:fill="auto"/>
          </w:tcPr>
          <w:p w:rsidR="0038754A" w:rsidRPr="00747C3F" w:rsidRDefault="0038754A" w:rsidP="006F703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 w:val="restart"/>
          </w:tcPr>
          <w:p w:rsidR="0038754A" w:rsidRDefault="0038754A" w:rsidP="006F7034">
            <w:pPr>
              <w:pStyle w:val="Text"/>
              <w:jc w:val="center"/>
            </w:pPr>
            <w:r>
              <w:t>4th</w:t>
            </w:r>
          </w:p>
          <w:p w:rsidR="0038754A" w:rsidRDefault="0038754A" w:rsidP="006F7034">
            <w:pPr>
              <w:pStyle w:val="Text"/>
              <w:jc w:val="center"/>
            </w:pPr>
            <w:r>
              <w:t>Calculate resultant forces using vectors.</w:t>
            </w: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0B7748">
            <w:pPr>
              <w:pStyle w:val="Exercisequestion"/>
              <w:ind w:hanging="113"/>
            </w:pPr>
            <w:r>
              <w:t xml:space="preserve">Finds the value of </w:t>
            </w:r>
            <w:r w:rsidRPr="00BA750C">
              <w:rPr>
                <w:i/>
              </w:rPr>
              <w:t>θ</w:t>
            </w:r>
            <w:r>
              <w:t>:</w:t>
            </w:r>
            <w:r w:rsidR="00423E07">
              <w:t xml:space="preserve"> </w:t>
            </w:r>
            <w:r w:rsidR="00423E07" w:rsidRPr="006F7034">
              <w:rPr>
                <w:i/>
              </w:rPr>
              <w:t>θ</w:t>
            </w:r>
            <w:r w:rsidR="00423E07">
              <w:t xml:space="preserve"> = 77.47…(°).  Accept awrt </w:t>
            </w:r>
            <w:r w:rsidR="00423E07" w:rsidRPr="00FD4283">
              <w:rPr>
                <w:i/>
              </w:rPr>
              <w:t>θ</w:t>
            </w:r>
            <w:r w:rsidR="00423E07">
              <w:t xml:space="preserve"> = 77.5 (°).</w:t>
            </w:r>
          </w:p>
        </w:tc>
        <w:tc>
          <w:tcPr>
            <w:tcW w:w="850" w:type="dxa"/>
            <w:shd w:val="clear" w:color="auto" w:fill="auto"/>
          </w:tcPr>
          <w:p w:rsidR="0038754A" w:rsidRPr="00AC0AB3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945" w:type="dxa"/>
            <w:shd w:val="clear" w:color="auto" w:fill="auto"/>
          </w:tcPr>
          <w:p w:rsidR="0038754A" w:rsidRPr="00747C3F" w:rsidRDefault="0038754A" w:rsidP="006F703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38754A" w:rsidRDefault="0038754A" w:rsidP="006F7034">
            <w:pPr>
              <w:pStyle w:val="Text"/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6F7034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38754A" w:rsidRPr="00AC0AB3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38754A" w:rsidRPr="00747C3F" w:rsidRDefault="0038754A" w:rsidP="006F703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38754A" w:rsidRDefault="0038754A" w:rsidP="006F7034">
            <w:pPr>
              <w:pStyle w:val="Text"/>
              <w:jc w:val="center"/>
            </w:pPr>
          </w:p>
        </w:tc>
      </w:tr>
      <w:tr w:rsidR="00A15AC1" w:rsidTr="006F7034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A15AC1" w:rsidRDefault="00A15AC1" w:rsidP="006F7034">
            <w:pPr>
              <w:pStyle w:val="Text"/>
              <w:jc w:val="right"/>
            </w:pPr>
            <w:r>
              <w:rPr>
                <w:b/>
              </w:rPr>
              <w:t>(</w:t>
            </w:r>
            <w:r w:rsidR="00802B2A">
              <w:rPr>
                <w:b/>
              </w:rPr>
              <w:t>7</w:t>
            </w:r>
            <w:r>
              <w:rPr>
                <w:b/>
              </w:rPr>
              <w:t xml:space="preserve"> marks) </w:t>
            </w:r>
          </w:p>
        </w:tc>
      </w:tr>
      <w:tr w:rsidR="00A15AC1" w:rsidTr="006F7034">
        <w:trPr>
          <w:trHeight w:val="2275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A15AC1" w:rsidRDefault="00A15AC1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:rsidR="005D591D" w:rsidRDefault="005D591D" w:rsidP="006F7034">
            <w:pPr>
              <w:pStyle w:val="Text"/>
              <w:rPr>
                <w:b/>
              </w:rPr>
            </w:pPr>
            <w:r>
              <w:rPr>
                <w:b/>
              </w:rPr>
              <w:t>1b</w:t>
            </w:r>
          </w:p>
          <w:p w:rsidR="001B7C3F" w:rsidRDefault="001B7C3F" w:rsidP="006F7034">
            <w:pPr>
              <w:pStyle w:val="Text"/>
              <w:rPr>
                <w:b/>
              </w:rPr>
            </w:pPr>
            <w:r w:rsidRPr="001B7C3F">
              <w:t xml:space="preserve">Award second method mark and accuracy mark for a correct answer using their </w:t>
            </w:r>
            <w:r w:rsidRPr="006F7034">
              <w:rPr>
                <w:i/>
              </w:rPr>
              <w:t>R</w:t>
            </w:r>
            <w:r w:rsidRPr="001B7C3F">
              <w:t>.</w:t>
            </w:r>
          </w:p>
          <w:p w:rsidR="005D591D" w:rsidRDefault="005D591D" w:rsidP="006F7034">
            <w:pPr>
              <w:pStyle w:val="Text"/>
              <w:rPr>
                <w:b/>
              </w:rPr>
            </w:pPr>
            <w:r>
              <w:rPr>
                <w:b/>
              </w:rPr>
              <w:t>1c</w:t>
            </w:r>
          </w:p>
          <w:p w:rsidR="00802B2A" w:rsidRPr="00BF7F53" w:rsidRDefault="00802B2A" w:rsidP="006F7034">
            <w:pPr>
              <w:pStyle w:val="Text"/>
            </w:pPr>
            <w:r>
              <w:t xml:space="preserve">Award ft marks for correct answer using their </w:t>
            </w:r>
            <w:r w:rsidRPr="00BA750C">
              <w:rPr>
                <w:b/>
              </w:rPr>
              <w:t>R</w:t>
            </w:r>
            <w:r w:rsidR="005D591D">
              <w:t xml:space="preserve"> vector from part </w:t>
            </w:r>
            <w:r w:rsidRPr="005D591D">
              <w:rPr>
                <w:b/>
              </w:rPr>
              <w:t>a</w:t>
            </w:r>
            <w:r>
              <w:t>.</w:t>
            </w:r>
          </w:p>
        </w:tc>
      </w:tr>
    </w:tbl>
    <w:p w:rsidR="00E54214" w:rsidRDefault="00E54214" w:rsidP="00E54214">
      <w:pPr>
        <w:ind w:firstLine="720"/>
      </w:pPr>
      <w:r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E54214" w:rsidRPr="00DD0D9F" w:rsidTr="006F7034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E54214" w:rsidRPr="00DD0D9F" w:rsidRDefault="00E54214" w:rsidP="006F7034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E54214" w:rsidRPr="00DD0D9F" w:rsidRDefault="00E54214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E54214" w:rsidRPr="00DD0D9F" w:rsidRDefault="00E54214" w:rsidP="006F7034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E54214" w:rsidRPr="00DD0D9F" w:rsidRDefault="00E54214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E54214" w:rsidRDefault="0038754A" w:rsidP="006F7034">
            <w:pPr>
              <w:pStyle w:val="Text"/>
              <w:jc w:val="center"/>
              <w:rPr>
                <w:b/>
              </w:rPr>
            </w:pPr>
            <w:r w:rsidRPr="0038754A">
              <w:rPr>
                <w:b/>
              </w:rPr>
              <w:t>Pearson Progression Step and Progress descriptor</w:t>
            </w:r>
          </w:p>
        </w:tc>
      </w:tr>
      <w:tr w:rsidR="0038754A" w:rsidTr="006F7034">
        <w:trPr>
          <w:trHeight w:val="152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38754A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a</w:t>
            </w:r>
          </w:p>
        </w:tc>
        <w:tc>
          <w:tcPr>
            <w:tcW w:w="5954" w:type="dxa"/>
            <w:shd w:val="clear" w:color="auto" w:fill="auto"/>
          </w:tcPr>
          <w:p w:rsidR="008F4354" w:rsidRDefault="0038754A" w:rsidP="006F7034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 xml:space="preserve">States </w:t>
            </w:r>
            <w:r w:rsidRPr="00857D9C">
              <w:rPr>
                <w:i/>
              </w:rPr>
              <w:t>F</w:t>
            </w:r>
            <w:r>
              <w:t xml:space="preserve"> = </w:t>
            </w:r>
            <w:r w:rsidRPr="00857D9C">
              <w:rPr>
                <w:i/>
              </w:rPr>
              <w:t>ma</w:t>
            </w:r>
            <w:r>
              <w:t xml:space="preserve"> or implies use of </w:t>
            </w:r>
            <w:r w:rsidRPr="00857D9C">
              <w:rPr>
                <w:i/>
              </w:rPr>
              <w:t>F</w:t>
            </w:r>
            <w:r>
              <w:t xml:space="preserve"> = </w:t>
            </w:r>
            <w:r w:rsidRPr="00857D9C">
              <w:rPr>
                <w:i/>
              </w:rPr>
              <w:t>ma</w:t>
            </w:r>
          </w:p>
          <w:p w:rsidR="0038754A" w:rsidRDefault="008F4354" w:rsidP="008F4354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>F</w:t>
            </w:r>
            <w:r w:rsidR="0038754A">
              <w:t>or example</w:t>
            </w:r>
            <w:r>
              <w:t xml:space="preserve">, </w:t>
            </w:r>
            <w:r w:rsidR="005D591D">
              <w:t xml:space="preserve">−120 = 80 × </w:t>
            </w:r>
            <w:r w:rsidR="005D591D" w:rsidRPr="005D591D">
              <w:rPr>
                <w:i/>
              </w:rPr>
              <w:t>a</w:t>
            </w:r>
            <w:r w:rsidR="0038754A"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</w:pPr>
            <w:r>
              <w:t>3.3</w:t>
            </w:r>
          </w:p>
        </w:tc>
        <w:tc>
          <w:tcPr>
            <w:tcW w:w="1843" w:type="dxa"/>
            <w:vMerge w:val="restart"/>
          </w:tcPr>
          <w:p w:rsidR="0038754A" w:rsidRDefault="0038754A" w:rsidP="006F7034">
            <w:pPr>
              <w:pStyle w:val="Text"/>
              <w:jc w:val="center"/>
            </w:pPr>
            <w:r>
              <w:t>4th</w:t>
            </w:r>
          </w:p>
          <w:p w:rsidR="0038754A" w:rsidRDefault="0038754A" w:rsidP="006F7034">
            <w:pPr>
              <w:pStyle w:val="Text"/>
              <w:jc w:val="center"/>
            </w:pPr>
            <w:r>
              <w:t>Use Newton’s second law to model motion in one direction.</w:t>
            </w: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6F7034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 xml:space="preserve">Correctly finds </w:t>
            </w:r>
            <w:r w:rsidR="00A97483" w:rsidRPr="00A97483">
              <w:rPr>
                <w:position w:val="-22"/>
              </w:rPr>
              <w:object w:dxaOrig="700" w:dyaOrig="580">
                <v:shape id="_x0000_i1028" type="#_x0000_t75" style="width:35.25pt;height:27.75pt" o:ole="">
                  <v:imagedata r:id="rId16" o:title=""/>
                </v:shape>
                <o:OLEObject Type="Embed" ProgID="Equation.DSMT4" ShapeID="_x0000_i1028" DrawAspect="Content" ObjectID="_1567512216" r:id="rId17"/>
              </w:object>
            </w:r>
            <w:r w:rsidR="000869D0">
              <w:t>(m s</w:t>
            </w:r>
            <w:r w:rsidR="000869D0" w:rsidRPr="006F7034">
              <w:rPr>
                <w:vertAlign w:val="superscript"/>
              </w:rPr>
              <w:t>−2</w:t>
            </w:r>
            <w:r w:rsidR="000869D0">
              <w:t xml:space="preserve">) </w:t>
            </w:r>
            <w:r>
              <w:t xml:space="preserve">or </w:t>
            </w:r>
            <w:r w:rsidR="005D591D" w:rsidRPr="006F7034">
              <w:rPr>
                <w:i/>
              </w:rPr>
              <w:t>a</w:t>
            </w:r>
            <w:r w:rsidR="005D591D">
              <w:t xml:space="preserve"> = −1.5</w:t>
            </w:r>
            <w:r w:rsidR="000869D0">
              <w:t> (m s</w:t>
            </w:r>
            <w:r w:rsidR="000869D0" w:rsidRPr="00FD4283">
              <w:rPr>
                <w:vertAlign w:val="superscript"/>
              </w:rPr>
              <w:t>−2</w:t>
            </w:r>
            <w:r w:rsidR="000869D0">
              <w:t>).</w:t>
            </w:r>
          </w:p>
        </w:tc>
        <w:tc>
          <w:tcPr>
            <w:tcW w:w="850" w:type="dxa"/>
            <w:shd w:val="clear" w:color="auto" w:fill="auto"/>
          </w:tcPr>
          <w:p w:rsidR="0038754A" w:rsidRPr="00AC0AB3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38754A" w:rsidRPr="00747C3F" w:rsidRDefault="0038754A" w:rsidP="006F703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38754A" w:rsidRDefault="0038754A" w:rsidP="006F7034">
            <w:pPr>
              <w:pStyle w:val="Text"/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 xml:space="preserve">States </w:t>
            </w:r>
            <w:r w:rsidRPr="00857D9C">
              <w:rPr>
                <w:i/>
              </w:rPr>
              <w:t>v</w:t>
            </w:r>
            <w:r>
              <w:t xml:space="preserve"> = </w:t>
            </w:r>
            <w:r w:rsidRPr="00857D9C">
              <w:rPr>
                <w:i/>
              </w:rPr>
              <w:t>u</w:t>
            </w:r>
            <w:r>
              <w:t xml:space="preserve"> + </w:t>
            </w:r>
            <w:r w:rsidRPr="00857D9C">
              <w:rPr>
                <w:i/>
              </w:rPr>
              <w:t>at</w:t>
            </w:r>
            <w:r>
              <w:t>, or implies its use</w:t>
            </w:r>
            <w:r w:rsidR="00CF0B34">
              <w:t xml:space="preserve">. For </w:t>
            </w:r>
            <w:r>
              <w:t>example</w:t>
            </w:r>
            <w:r w:rsidR="00152825">
              <w:t>,</w:t>
            </w:r>
            <w:r>
              <w:t xml:space="preserve"> </w:t>
            </w:r>
            <w:r w:rsidR="00A97483" w:rsidRPr="00A97483">
              <w:rPr>
                <w:position w:val="-26"/>
              </w:rPr>
              <w:object w:dxaOrig="1400" w:dyaOrig="639">
                <v:shape id="_x0000_i1029" type="#_x0000_t75" style="width:70.5pt;height:32.25pt" o:ole="">
                  <v:imagedata r:id="rId18" o:title=""/>
                </v:shape>
                <o:OLEObject Type="Embed" ProgID="Equation.DSMT4" ShapeID="_x0000_i1029" DrawAspect="Content" ObjectID="_1567512217" r:id="rId19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:rsidR="0038754A" w:rsidRPr="00AC0AB3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38754A" w:rsidRPr="00747C3F" w:rsidRDefault="0038754A" w:rsidP="006F703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3.1b</w:t>
            </w:r>
          </w:p>
        </w:tc>
        <w:tc>
          <w:tcPr>
            <w:tcW w:w="1843" w:type="dxa"/>
            <w:vMerge/>
          </w:tcPr>
          <w:p w:rsidR="0038754A" w:rsidRDefault="0038754A" w:rsidP="006F7034">
            <w:pPr>
              <w:pStyle w:val="Text"/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6F7034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 xml:space="preserve">Finds </w:t>
            </w:r>
            <w:r w:rsidRPr="00857D9C">
              <w:rPr>
                <w:i/>
              </w:rPr>
              <w:t xml:space="preserve">t </w:t>
            </w:r>
            <w:r>
              <w:t xml:space="preserve">= </w:t>
            </w:r>
            <w:r w:rsidR="005D591D">
              <w:t>12 </w:t>
            </w:r>
            <w:r>
              <w:t>(s).</w:t>
            </w:r>
          </w:p>
        </w:tc>
        <w:tc>
          <w:tcPr>
            <w:tcW w:w="850" w:type="dxa"/>
            <w:shd w:val="clear" w:color="auto" w:fill="auto"/>
          </w:tcPr>
          <w:p w:rsidR="0038754A" w:rsidRPr="00AC0AB3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945" w:type="dxa"/>
            <w:shd w:val="clear" w:color="auto" w:fill="auto"/>
          </w:tcPr>
          <w:p w:rsidR="0038754A" w:rsidRPr="00747C3F" w:rsidRDefault="0038754A" w:rsidP="006F703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38754A" w:rsidRDefault="0038754A" w:rsidP="006F7034">
            <w:pPr>
              <w:pStyle w:val="Text"/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6F7034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38754A" w:rsidRPr="00AC0AB3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945" w:type="dxa"/>
            <w:shd w:val="clear" w:color="auto" w:fill="auto"/>
          </w:tcPr>
          <w:p w:rsidR="0038754A" w:rsidRPr="00747C3F" w:rsidRDefault="0038754A" w:rsidP="006F703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38754A" w:rsidRDefault="0038754A" w:rsidP="006F7034">
            <w:pPr>
              <w:pStyle w:val="Text"/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b</w:t>
            </w:r>
          </w:p>
        </w:tc>
        <w:tc>
          <w:tcPr>
            <w:tcW w:w="5954" w:type="dxa"/>
            <w:shd w:val="clear" w:color="auto" w:fill="auto"/>
          </w:tcPr>
          <w:p w:rsidR="0038754A" w:rsidRDefault="0038754A" w:rsidP="006F7034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 xml:space="preserve">States that </w:t>
            </w:r>
            <w:r w:rsidR="00A97483" w:rsidRPr="00821C41">
              <w:rPr>
                <w:position w:val="-6"/>
              </w:rPr>
              <w:object w:dxaOrig="1219" w:dyaOrig="320">
                <v:shape id="_x0000_i1030" type="#_x0000_t75" style="width:61.5pt;height:15.75pt" o:ole="">
                  <v:imagedata r:id="rId20" o:title=""/>
                </v:shape>
                <o:OLEObject Type="Embed" ProgID="Equation.DSMT4" ShapeID="_x0000_i1030" DrawAspect="Content" ObjectID="_1567512218" r:id="rId21"/>
              </w:object>
            </w:r>
            <w:r>
              <w:t xml:space="preserve"> or implies it use by writing </w:t>
            </w:r>
            <w:r w:rsidR="00A97483" w:rsidRPr="00A97483">
              <w:rPr>
                <w:position w:val="-26"/>
              </w:rPr>
              <w:object w:dxaOrig="1760" w:dyaOrig="639">
                <v:shape id="_x0000_i1031" type="#_x0000_t75" style="width:87.75pt;height:32.25pt" o:ole="">
                  <v:imagedata r:id="rId22" o:title=""/>
                </v:shape>
                <o:OLEObject Type="Embed" ProgID="Equation.DSMT4" ShapeID="_x0000_i1031" DrawAspect="Content" ObjectID="_1567512219" r:id="rId23"/>
              </w:object>
            </w:r>
          </w:p>
        </w:tc>
        <w:tc>
          <w:tcPr>
            <w:tcW w:w="850" w:type="dxa"/>
            <w:shd w:val="clear" w:color="auto" w:fill="auto"/>
          </w:tcPr>
          <w:p w:rsidR="0038754A" w:rsidRPr="00AC0AB3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38754A" w:rsidRPr="00747C3F" w:rsidRDefault="0038754A" w:rsidP="006F703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2.2a</w:t>
            </w:r>
          </w:p>
        </w:tc>
        <w:tc>
          <w:tcPr>
            <w:tcW w:w="1843" w:type="dxa"/>
            <w:vMerge w:val="restart"/>
          </w:tcPr>
          <w:p w:rsidR="0038754A" w:rsidRDefault="0038754A" w:rsidP="006F7034">
            <w:pPr>
              <w:pStyle w:val="Text"/>
              <w:jc w:val="center"/>
            </w:pPr>
            <w:r>
              <w:t>4th</w:t>
            </w:r>
          </w:p>
          <w:p w:rsidR="0038754A" w:rsidRDefault="0038754A" w:rsidP="006F7034">
            <w:pPr>
              <w:pStyle w:val="Text"/>
              <w:jc w:val="center"/>
            </w:pPr>
            <w:r>
              <w:t>Use Newton’s second law to model motion in one direction.</w:t>
            </w: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6F7034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 xml:space="preserve">Correctly finds </w:t>
            </w:r>
            <w:r w:rsidR="005D591D" w:rsidRPr="006F7034">
              <w:rPr>
                <w:i/>
              </w:rPr>
              <w:t>s</w:t>
            </w:r>
            <w:r w:rsidR="005D591D">
              <w:t xml:space="preserve"> = 108 </w:t>
            </w:r>
            <w:r>
              <w:t>(m)</w:t>
            </w:r>
            <w:r w:rsidR="00CF0B34">
              <w:t>.</w:t>
            </w:r>
          </w:p>
        </w:tc>
        <w:tc>
          <w:tcPr>
            <w:tcW w:w="850" w:type="dxa"/>
            <w:shd w:val="clear" w:color="auto" w:fill="auto"/>
          </w:tcPr>
          <w:p w:rsidR="0038754A" w:rsidRPr="00AC0AB3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945" w:type="dxa"/>
            <w:shd w:val="clear" w:color="auto" w:fill="auto"/>
          </w:tcPr>
          <w:p w:rsidR="0038754A" w:rsidRPr="00747C3F" w:rsidRDefault="0038754A" w:rsidP="006F703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38754A" w:rsidRDefault="0038754A" w:rsidP="006F7034">
            <w:pPr>
              <w:pStyle w:val="Text"/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6F7034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38754A" w:rsidRPr="00747C3F" w:rsidRDefault="0038754A" w:rsidP="006F703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38754A" w:rsidRDefault="0038754A" w:rsidP="006F7034">
            <w:pPr>
              <w:pStyle w:val="Text"/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c</w:t>
            </w:r>
          </w:p>
        </w:tc>
        <w:tc>
          <w:tcPr>
            <w:tcW w:w="5954" w:type="dxa"/>
            <w:shd w:val="clear" w:color="auto" w:fill="auto"/>
          </w:tcPr>
          <w:p w:rsidR="0038754A" w:rsidRDefault="0038754A" w:rsidP="006F7034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>States that the cyclist is not a particle, or states that the resi</w:t>
            </w:r>
            <w:r w:rsidR="00B33C06">
              <w:t>s</w:t>
            </w:r>
            <w:r>
              <w:t>tive force is unlikely to be constant.</w:t>
            </w:r>
          </w:p>
        </w:tc>
        <w:tc>
          <w:tcPr>
            <w:tcW w:w="850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38754A" w:rsidRPr="00747C3F" w:rsidRDefault="0038754A" w:rsidP="006F703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3.5</w:t>
            </w:r>
          </w:p>
        </w:tc>
        <w:tc>
          <w:tcPr>
            <w:tcW w:w="1843" w:type="dxa"/>
          </w:tcPr>
          <w:p w:rsidR="0038754A" w:rsidRDefault="0038754A" w:rsidP="006F7034">
            <w:pPr>
              <w:pStyle w:val="Text"/>
              <w:jc w:val="center"/>
            </w:pPr>
            <w:r>
              <w:t>4th</w:t>
            </w:r>
          </w:p>
          <w:p w:rsidR="0038754A" w:rsidRDefault="0038754A" w:rsidP="006F7034">
            <w:pPr>
              <w:pStyle w:val="Text"/>
              <w:jc w:val="center"/>
            </w:pPr>
            <w:r>
              <w:t>Use Newton’s second law to model motion in one direction.</w:t>
            </w: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6F7034">
            <w:pPr>
              <w:pStyle w:val="Exercisequestion"/>
              <w:ind w:left="0" w:firstLine="0"/>
            </w:pPr>
          </w:p>
        </w:tc>
        <w:tc>
          <w:tcPr>
            <w:tcW w:w="850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45" w:type="dxa"/>
            <w:shd w:val="clear" w:color="auto" w:fill="auto"/>
          </w:tcPr>
          <w:p w:rsidR="0038754A" w:rsidRPr="00747C3F" w:rsidRDefault="0038754A" w:rsidP="006F703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38754A" w:rsidRDefault="0038754A" w:rsidP="006F7034">
            <w:pPr>
              <w:pStyle w:val="Text"/>
              <w:jc w:val="center"/>
            </w:pPr>
          </w:p>
        </w:tc>
      </w:tr>
      <w:tr w:rsidR="00E54214" w:rsidTr="006F7034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E54214" w:rsidRDefault="00E54214" w:rsidP="006F7034">
            <w:pPr>
              <w:pStyle w:val="Text"/>
              <w:jc w:val="right"/>
            </w:pPr>
            <w:r>
              <w:rPr>
                <w:b/>
              </w:rPr>
              <w:t>(</w:t>
            </w:r>
            <w:r w:rsidR="00821C41">
              <w:rPr>
                <w:b/>
              </w:rPr>
              <w:t>7</w:t>
            </w:r>
            <w:r>
              <w:rPr>
                <w:b/>
              </w:rPr>
              <w:t xml:space="preserve"> marks) </w:t>
            </w:r>
          </w:p>
        </w:tc>
      </w:tr>
      <w:tr w:rsidR="00E54214" w:rsidTr="006F7034">
        <w:trPr>
          <w:trHeight w:val="2275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E54214" w:rsidRDefault="00E54214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:rsidR="005D591D" w:rsidRDefault="0015254A" w:rsidP="006F7034">
            <w:pPr>
              <w:pStyle w:val="Text"/>
            </w:pPr>
            <w:r>
              <w:rPr>
                <w:b/>
              </w:rPr>
              <w:t>2a</w:t>
            </w:r>
          </w:p>
          <w:p w:rsidR="0015254A" w:rsidRDefault="00EA6E3C" w:rsidP="006F7034">
            <w:pPr>
              <w:pStyle w:val="Text"/>
            </w:pPr>
            <w:r>
              <w:t>Award ft mar</w:t>
            </w:r>
            <w:r w:rsidR="0015254A">
              <w:t>ks for a correct answer using their value for acceleration.</w:t>
            </w:r>
          </w:p>
          <w:p w:rsidR="005D591D" w:rsidRDefault="0015254A" w:rsidP="006F7034">
            <w:pPr>
              <w:pStyle w:val="Text"/>
            </w:pPr>
            <w:r>
              <w:rPr>
                <w:b/>
              </w:rPr>
              <w:t>2b</w:t>
            </w:r>
          </w:p>
          <w:p w:rsidR="00E54214" w:rsidRPr="00BF7F53" w:rsidRDefault="00EA6E3C" w:rsidP="00A97483">
            <w:pPr>
              <w:pStyle w:val="Text"/>
            </w:pPr>
            <w:r>
              <w:t>Award ft mar</w:t>
            </w:r>
            <w:r w:rsidR="0015254A">
              <w:t>ks for a correct answer using their value for acceleration.</w:t>
            </w:r>
          </w:p>
        </w:tc>
      </w:tr>
    </w:tbl>
    <w:p w:rsidR="004E2F80" w:rsidRDefault="004E2F80">
      <w:r w:rsidRPr="00E54214"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FC74DB" w:rsidRPr="00DD0D9F" w:rsidTr="006F7034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FC74DB" w:rsidRPr="00DD0D9F" w:rsidRDefault="00FC74DB" w:rsidP="00564F7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DD0D9F">
              <w:rPr>
                <w:b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FC74DB" w:rsidRPr="00DD0D9F" w:rsidRDefault="00A55414" w:rsidP="00564F7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C74DB" w:rsidRPr="00DD0D9F" w:rsidRDefault="00FC74DB" w:rsidP="00564F7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 w:rsidR="00A55414">
              <w:rPr>
                <w:b/>
              </w:rPr>
              <w:t>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FC74DB" w:rsidRPr="00DD0D9F" w:rsidRDefault="00FC74DB" w:rsidP="00564F7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FC74DB" w:rsidRDefault="0038754A" w:rsidP="00564F7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38754A">
              <w:rPr>
                <w:b/>
              </w:rPr>
              <w:t>Pearson Progression Step and Progress descriptor</w:t>
            </w: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38754A" w:rsidRPr="0038754A" w:rsidRDefault="0038754A" w:rsidP="006F7034">
            <w:pPr>
              <w:pStyle w:val="Text"/>
              <w:jc w:val="center"/>
              <w:rPr>
                <w:b/>
              </w:rPr>
            </w:pPr>
            <w:r w:rsidRPr="0038754A">
              <w:rPr>
                <w:b/>
              </w:rPr>
              <w:t>3a</w:t>
            </w:r>
          </w:p>
        </w:tc>
        <w:tc>
          <w:tcPr>
            <w:tcW w:w="5954" w:type="dxa"/>
            <w:shd w:val="clear" w:color="auto" w:fill="auto"/>
          </w:tcPr>
          <w:p w:rsidR="0038754A" w:rsidRDefault="00A97483" w:rsidP="00A97483">
            <w:pPr>
              <w:pStyle w:val="Exercisequestion"/>
              <w:tabs>
                <w:tab w:val="clear" w:pos="284"/>
                <w:tab w:val="left" w:pos="601"/>
              </w:tabs>
              <w:spacing w:before="80" w:after="80" w:line="240" w:lineRule="auto"/>
              <w:ind w:left="176" w:firstLine="0"/>
            </w:pPr>
            <w:r>
              <w:t>Either states that</w:t>
            </w:r>
            <w:r w:rsidRPr="00A97483">
              <w:rPr>
                <w:position w:val="-22"/>
              </w:rPr>
              <w:object w:dxaOrig="1040" w:dyaOrig="580">
                <v:shape id="_x0000_i1032" type="#_x0000_t75" style="width:52.5pt;height:27.75pt" o:ole="">
                  <v:imagedata r:id="rId24" o:title=""/>
                </v:shape>
                <o:OLEObject Type="Embed" ProgID="Equation.DSMT4" ShapeID="_x0000_i1032" DrawAspect="Content" ObjectID="_1567512220" r:id="rId25"/>
              </w:object>
            </w:r>
            <w:r w:rsidR="0038754A">
              <w:t xml:space="preserve"> or</w:t>
            </w:r>
            <w:r w:rsidRPr="00A97483">
              <w:rPr>
                <w:position w:val="-22"/>
              </w:rPr>
              <w:object w:dxaOrig="1040" w:dyaOrig="580">
                <v:shape id="_x0000_i1033" type="#_x0000_t75" style="width:51.75pt;height:27.75pt" o:ole="">
                  <v:imagedata r:id="rId26" o:title=""/>
                </v:shape>
                <o:OLEObject Type="Embed" ProgID="Equation.DSMT4" ShapeID="_x0000_i1033" DrawAspect="Content" ObjectID="_1567512221" r:id="rId27"/>
              </w:object>
            </w:r>
          </w:p>
        </w:tc>
        <w:tc>
          <w:tcPr>
            <w:tcW w:w="850" w:type="dxa"/>
            <w:shd w:val="clear" w:color="auto" w:fill="auto"/>
          </w:tcPr>
          <w:p w:rsidR="0038754A" w:rsidRPr="00AC0AB3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:rsidR="0038754A" w:rsidRDefault="0038754A" w:rsidP="006F7034">
            <w:pPr>
              <w:pStyle w:val="Text"/>
              <w:jc w:val="center"/>
            </w:pPr>
            <w:r>
              <w:t>5th</w:t>
            </w:r>
          </w:p>
          <w:p w:rsidR="0038754A" w:rsidRDefault="0038754A" w:rsidP="006F7034">
            <w:pPr>
              <w:pStyle w:val="Text"/>
              <w:jc w:val="center"/>
            </w:pPr>
            <w:r>
              <w:t>Use Newton’s second law to model motion in two directions.</w:t>
            </w: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38754A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564F79">
            <w:pPr>
              <w:pStyle w:val="Exercisequestion"/>
              <w:tabs>
                <w:tab w:val="clear" w:pos="284"/>
                <w:tab w:val="left" w:pos="601"/>
              </w:tabs>
              <w:spacing w:before="80" w:after="80" w:line="240" w:lineRule="auto"/>
              <w:ind w:left="176" w:firstLine="0"/>
            </w:pPr>
            <w:r>
              <w:t>Correctly find</w:t>
            </w:r>
            <w:r w:rsidR="00A97483" w:rsidRPr="004B7918">
              <w:rPr>
                <w:position w:val="-8"/>
              </w:rPr>
              <w:object w:dxaOrig="880" w:dyaOrig="340">
                <v:shape id="_x0000_i1034" type="#_x0000_t75" style="width:43.5pt;height:17.25pt" o:ole="">
                  <v:imagedata r:id="rId28" o:title=""/>
                </v:shape>
                <o:OLEObject Type="Embed" ProgID="Equation.DSMT4" ShapeID="_x0000_i1034" DrawAspect="Content" ObjectID="_1567512222" r:id="rId29"/>
              </w:object>
            </w:r>
          </w:p>
        </w:tc>
        <w:tc>
          <w:tcPr>
            <w:tcW w:w="850" w:type="dxa"/>
            <w:shd w:val="clear" w:color="auto" w:fill="auto"/>
          </w:tcPr>
          <w:p w:rsidR="0038754A" w:rsidRPr="00AC0AB3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38754A" w:rsidRDefault="0038754A" w:rsidP="006F7034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38754A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564F79">
            <w:pPr>
              <w:pStyle w:val="Exercisequestion"/>
              <w:tabs>
                <w:tab w:val="clear" w:pos="284"/>
                <w:tab w:val="left" w:pos="601"/>
              </w:tabs>
              <w:spacing w:before="80" w:after="80" w:line="240" w:lineRule="auto"/>
              <w:ind w:left="176" w:firstLine="0"/>
            </w:pPr>
            <w:r>
              <w:t xml:space="preserve">Interprets </w:t>
            </w:r>
            <w:r>
              <w:rPr>
                <w:i/>
              </w:rPr>
              <w:t>a</w:t>
            </w:r>
            <w:r>
              <w:t xml:space="preserve"> in the context of the question, stating </w:t>
            </w:r>
            <w:r w:rsidR="00A97483" w:rsidRPr="004B7918">
              <w:rPr>
                <w:position w:val="-8"/>
              </w:rPr>
              <w:object w:dxaOrig="1020" w:dyaOrig="340">
                <v:shape id="_x0000_i1035" type="#_x0000_t75" style="width:50.25pt;height:17.25pt" o:ole="">
                  <v:imagedata r:id="rId30" o:title=""/>
                </v:shape>
                <o:OLEObject Type="Embed" ProgID="Equation.DSMT4" ShapeID="_x0000_i1035" DrawAspect="Content" ObjectID="_1567512223" r:id="rId31"/>
              </w:object>
            </w:r>
          </w:p>
        </w:tc>
        <w:tc>
          <w:tcPr>
            <w:tcW w:w="850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</w:pPr>
            <w:r>
              <w:t>3.2</w:t>
            </w:r>
          </w:p>
        </w:tc>
        <w:tc>
          <w:tcPr>
            <w:tcW w:w="1843" w:type="dxa"/>
            <w:vMerge/>
          </w:tcPr>
          <w:p w:rsidR="0038754A" w:rsidRDefault="0038754A" w:rsidP="006F7034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6F7034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945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</w:pPr>
          </w:p>
        </w:tc>
        <w:tc>
          <w:tcPr>
            <w:tcW w:w="1843" w:type="dxa"/>
          </w:tcPr>
          <w:p w:rsidR="0038754A" w:rsidRDefault="0038754A" w:rsidP="006F7034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b</w:t>
            </w:r>
          </w:p>
        </w:tc>
        <w:tc>
          <w:tcPr>
            <w:tcW w:w="5954" w:type="dxa"/>
            <w:shd w:val="clear" w:color="auto" w:fill="auto"/>
          </w:tcPr>
          <w:p w:rsidR="0038754A" w:rsidRDefault="0038754A" w:rsidP="00564F79">
            <w:pPr>
              <w:pStyle w:val="Exercisequestion"/>
              <w:tabs>
                <w:tab w:val="clear" w:pos="284"/>
                <w:tab w:val="left" w:pos="601"/>
              </w:tabs>
              <w:spacing w:before="80" w:after="80" w:line="240" w:lineRule="auto"/>
              <w:ind w:left="176" w:firstLine="0"/>
            </w:pPr>
            <w:r>
              <w:t>States that the mag</w:t>
            </w:r>
            <w:r w:rsidR="00B33C06">
              <w:t>n</w:t>
            </w:r>
            <w:r>
              <w:t xml:space="preserve">itude of </w:t>
            </w:r>
            <w:r w:rsidR="00A97483" w:rsidRPr="004B7918">
              <w:rPr>
                <w:position w:val="-20"/>
              </w:rPr>
              <w:object w:dxaOrig="2180" w:dyaOrig="580">
                <v:shape id="_x0000_i1036" type="#_x0000_t75" style="width:108.75pt;height:29.25pt" o:ole="">
                  <v:imagedata r:id="rId32" o:title=""/>
                </v:shape>
                <o:OLEObject Type="Embed" ProgID="Equation.DSMT4" ShapeID="_x0000_i1036" DrawAspect="Content" ObjectID="_1567512224" r:id="rId33"/>
              </w:object>
            </w:r>
          </w:p>
        </w:tc>
        <w:tc>
          <w:tcPr>
            <w:tcW w:w="850" w:type="dxa"/>
            <w:shd w:val="clear" w:color="auto" w:fill="auto"/>
          </w:tcPr>
          <w:p w:rsidR="0038754A" w:rsidRPr="00AC0AB3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38754A" w:rsidRPr="00747C3F" w:rsidRDefault="0038754A" w:rsidP="006F703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 w:val="restart"/>
          </w:tcPr>
          <w:p w:rsidR="0038754A" w:rsidRDefault="0038754A" w:rsidP="00564F79">
            <w:pPr>
              <w:pStyle w:val="Text"/>
              <w:spacing w:before="80" w:after="80" w:line="240" w:lineRule="auto"/>
              <w:jc w:val="center"/>
            </w:pPr>
            <w:r>
              <w:t>5th</w:t>
            </w:r>
          </w:p>
          <w:p w:rsidR="0038754A" w:rsidRDefault="0038754A" w:rsidP="00564F79">
            <w:pPr>
              <w:pStyle w:val="Text"/>
              <w:tabs>
                <w:tab w:val="clear" w:pos="227"/>
                <w:tab w:val="left" w:pos="210"/>
              </w:tabs>
              <w:spacing w:before="80" w:after="80" w:line="240" w:lineRule="auto"/>
              <w:jc w:val="center"/>
            </w:pPr>
            <w:r>
              <w:t>Use Newton’s second law to model motion in two directions.</w:t>
            </w: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564F79">
            <w:pPr>
              <w:pStyle w:val="Exercisequestion"/>
              <w:tabs>
                <w:tab w:val="clear" w:pos="284"/>
                <w:tab w:val="left" w:pos="601"/>
              </w:tabs>
              <w:spacing w:before="80" w:after="80" w:line="240" w:lineRule="auto"/>
              <w:ind w:left="176" w:firstLine="0"/>
            </w:pPr>
            <w:r>
              <w:t xml:space="preserve">States </w:t>
            </w:r>
            <w:r w:rsidR="005D591D" w:rsidRPr="006F7034">
              <w:rPr>
                <w:i/>
              </w:rPr>
              <w:t>R</w:t>
            </w:r>
            <w:r w:rsidR="005D591D">
              <w:t xml:space="preserve"> = 20 (N)</w:t>
            </w:r>
            <w:r w:rsidR="00CF0B34">
              <w:t>.</w:t>
            </w:r>
          </w:p>
        </w:tc>
        <w:tc>
          <w:tcPr>
            <w:tcW w:w="850" w:type="dxa"/>
            <w:shd w:val="clear" w:color="auto" w:fill="auto"/>
          </w:tcPr>
          <w:p w:rsidR="0038754A" w:rsidRPr="00AC0AB3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945" w:type="dxa"/>
            <w:shd w:val="clear" w:color="auto" w:fill="auto"/>
          </w:tcPr>
          <w:p w:rsidR="0038754A" w:rsidRPr="00747C3F" w:rsidRDefault="0038754A" w:rsidP="006F703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38754A" w:rsidRDefault="0038754A" w:rsidP="006F7034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Pr="00EF7238" w:rsidRDefault="0038754A" w:rsidP="006F7034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</w:pPr>
          </w:p>
        </w:tc>
        <w:tc>
          <w:tcPr>
            <w:tcW w:w="1843" w:type="dxa"/>
          </w:tcPr>
          <w:p w:rsidR="0038754A" w:rsidRDefault="0038754A" w:rsidP="006F7034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c</w:t>
            </w:r>
          </w:p>
        </w:tc>
        <w:tc>
          <w:tcPr>
            <w:tcW w:w="5954" w:type="dxa"/>
            <w:shd w:val="clear" w:color="auto" w:fill="auto"/>
          </w:tcPr>
          <w:p w:rsidR="0038754A" w:rsidRDefault="0038754A">
            <w:pPr>
              <w:pStyle w:val="Exercisequestion"/>
              <w:tabs>
                <w:tab w:val="clear" w:pos="284"/>
                <w:tab w:val="left" w:pos="601"/>
              </w:tabs>
              <w:spacing w:before="80" w:after="80" w:line="240" w:lineRule="auto"/>
              <w:ind w:left="176" w:firstLine="0"/>
            </w:pPr>
            <w:r>
              <w:t>States</w:t>
            </w:r>
            <w:r w:rsidRPr="009B4E3A">
              <w:rPr>
                <w:i/>
              </w:rPr>
              <w:t xml:space="preserve"> F</w:t>
            </w:r>
            <w:r>
              <w:t xml:space="preserve"> = </w:t>
            </w:r>
            <w:r w:rsidRPr="009B4E3A">
              <w:rPr>
                <w:i/>
              </w:rPr>
              <w:t>ma</w:t>
            </w:r>
            <w:r>
              <w:t xml:space="preserve"> or implies use of </w:t>
            </w:r>
            <w:r w:rsidRPr="009B4E3A">
              <w:rPr>
                <w:i/>
              </w:rPr>
              <w:t>F</w:t>
            </w:r>
            <w:r>
              <w:t xml:space="preserve"> = </w:t>
            </w:r>
            <w:r w:rsidRPr="009B4E3A">
              <w:rPr>
                <w:i/>
              </w:rPr>
              <w:t>ma</w:t>
            </w:r>
            <w:r w:rsidR="00CF0B34">
              <w:t>.</w:t>
            </w:r>
            <w:r>
              <w:t xml:space="preserve"> </w:t>
            </w:r>
            <w:r w:rsidR="00CF0B34">
              <w:t xml:space="preserve">For </w:t>
            </w:r>
            <w:r>
              <w:t>example</w:t>
            </w:r>
            <w:r w:rsidR="00CF0B34">
              <w:t xml:space="preserve"> 20 = 6 × </w:t>
            </w:r>
            <w:r w:rsidR="005D591D" w:rsidRPr="006F7034">
              <w:rPr>
                <w:i/>
              </w:rPr>
              <w:t>a</w: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</w:pPr>
            <w:r>
              <w:t>3.3</w:t>
            </w:r>
          </w:p>
        </w:tc>
        <w:tc>
          <w:tcPr>
            <w:tcW w:w="1843" w:type="dxa"/>
            <w:vMerge w:val="restart"/>
          </w:tcPr>
          <w:p w:rsidR="0038754A" w:rsidRDefault="0038754A" w:rsidP="00564F79">
            <w:pPr>
              <w:pStyle w:val="Text"/>
              <w:spacing w:before="80" w:after="80" w:line="240" w:lineRule="auto"/>
              <w:jc w:val="center"/>
            </w:pPr>
            <w:r>
              <w:t>5th</w:t>
            </w:r>
          </w:p>
          <w:p w:rsidR="0038754A" w:rsidRDefault="0038754A" w:rsidP="00564F79">
            <w:pPr>
              <w:pStyle w:val="Text"/>
              <w:tabs>
                <w:tab w:val="clear" w:pos="227"/>
                <w:tab w:val="left" w:pos="210"/>
              </w:tabs>
              <w:spacing w:before="80" w:after="80" w:line="240" w:lineRule="auto"/>
              <w:jc w:val="center"/>
            </w:pPr>
            <w:r>
              <w:t>Use Newton’s second law to model motion in two directions.</w:t>
            </w: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564F79">
            <w:pPr>
              <w:pStyle w:val="Exercisequestion"/>
              <w:tabs>
                <w:tab w:val="clear" w:pos="284"/>
                <w:tab w:val="left" w:pos="601"/>
              </w:tabs>
              <w:spacing w:before="80" w:after="80" w:line="240" w:lineRule="auto"/>
              <w:ind w:left="176" w:firstLine="0"/>
            </w:pPr>
            <w:r>
              <w:t>Correctly finds</w:t>
            </w:r>
            <w:r w:rsidR="00A97483" w:rsidRPr="00A97483">
              <w:rPr>
                <w:position w:val="-22"/>
              </w:rPr>
              <w:object w:dxaOrig="639" w:dyaOrig="580">
                <v:shape id="_x0000_i1037" type="#_x0000_t75" style="width:32.25pt;height:27.75pt" o:ole="">
                  <v:imagedata r:id="rId34" o:title=""/>
                </v:shape>
                <o:OLEObject Type="Embed" ProgID="Equation.DSMT4" ShapeID="_x0000_i1037" DrawAspect="Content" ObjectID="_1567512225" r:id="rId35"/>
              </w:object>
            </w:r>
            <w:r w:rsidR="005D591D">
              <w:t>m s</w:t>
            </w:r>
            <w:r w:rsidR="005D591D" w:rsidRPr="006F7034">
              <w:rPr>
                <w:vertAlign w:val="superscript"/>
              </w:rPr>
              <w:t>−2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:rsidR="0038754A" w:rsidRPr="00AC0AB3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945" w:type="dxa"/>
            <w:shd w:val="clear" w:color="auto" w:fill="auto"/>
          </w:tcPr>
          <w:p w:rsidR="0038754A" w:rsidRPr="00747C3F" w:rsidRDefault="0038754A" w:rsidP="006F7034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38754A" w:rsidRDefault="0038754A" w:rsidP="006F7034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6F7034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</w:pPr>
          </w:p>
        </w:tc>
        <w:tc>
          <w:tcPr>
            <w:tcW w:w="1843" w:type="dxa"/>
          </w:tcPr>
          <w:p w:rsidR="0038754A" w:rsidRDefault="0038754A" w:rsidP="006F7034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d</w:t>
            </w:r>
          </w:p>
        </w:tc>
        <w:tc>
          <w:tcPr>
            <w:tcW w:w="5954" w:type="dxa"/>
            <w:shd w:val="clear" w:color="auto" w:fill="auto"/>
          </w:tcPr>
          <w:p w:rsidR="0038754A" w:rsidRDefault="0038754A" w:rsidP="00564F79">
            <w:pPr>
              <w:pStyle w:val="Exercisequestion"/>
              <w:tabs>
                <w:tab w:val="clear" w:pos="284"/>
                <w:tab w:val="left" w:pos="601"/>
              </w:tabs>
              <w:spacing w:before="80" w:after="80" w:line="240" w:lineRule="auto"/>
              <w:ind w:left="176" w:firstLine="0"/>
            </w:pPr>
            <w:r>
              <w:t>States that</w:t>
            </w:r>
            <w:r w:rsidR="00A97483" w:rsidRPr="00A97483">
              <w:rPr>
                <w:position w:val="-22"/>
              </w:rPr>
              <w:object w:dxaOrig="1219" w:dyaOrig="580">
                <v:shape id="_x0000_i1038" type="#_x0000_t75" style="width:61.5pt;height:27.75pt" o:ole="">
                  <v:imagedata r:id="rId36" o:title=""/>
                </v:shape>
                <o:OLEObject Type="Embed" ProgID="Equation.DSMT4" ShapeID="_x0000_i1038" DrawAspect="Content" ObjectID="_1567512226" r:id="rId37"/>
              </w:object>
            </w:r>
            <w:r>
              <w:t>or implies it use by writing</w:t>
            </w:r>
            <w:r w:rsidR="00A97483" w:rsidRPr="00A97483">
              <w:rPr>
                <w:position w:val="-22"/>
              </w:rPr>
              <w:object w:dxaOrig="2040" w:dyaOrig="580">
                <v:shape id="_x0000_i1039" type="#_x0000_t75" style="width:102pt;height:27.75pt" o:ole="">
                  <v:imagedata r:id="rId38" o:title=""/>
                </v:shape>
                <o:OLEObject Type="Embed" ProgID="Equation.DSMT4" ShapeID="_x0000_i1039" DrawAspect="Content" ObjectID="_1567512227" r:id="rId39"/>
              </w:object>
            </w:r>
          </w:p>
        </w:tc>
        <w:tc>
          <w:tcPr>
            <w:tcW w:w="850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:rsidR="0038754A" w:rsidRDefault="0038754A" w:rsidP="006F7034">
            <w:pPr>
              <w:pStyle w:val="Text"/>
              <w:jc w:val="center"/>
            </w:pPr>
            <w:r>
              <w:t>5th</w:t>
            </w:r>
          </w:p>
          <w:p w:rsidR="0038754A" w:rsidRDefault="0038754A" w:rsidP="006F7034">
            <w:pPr>
              <w:pStyle w:val="Text"/>
              <w:jc w:val="center"/>
            </w:pPr>
            <w:r>
              <w:t>Use Newton’s second law to model motion in two directions.</w:t>
            </w: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564F79">
            <w:pPr>
              <w:pStyle w:val="Exercisequestion"/>
              <w:tabs>
                <w:tab w:val="clear" w:pos="284"/>
                <w:tab w:val="left" w:pos="601"/>
              </w:tabs>
              <w:spacing w:before="80" w:after="80" w:line="240" w:lineRule="auto"/>
              <w:ind w:left="176" w:firstLine="0"/>
            </w:pPr>
            <w:r>
              <w:t>Solves to find</w:t>
            </w:r>
            <w:r w:rsidR="00A97483" w:rsidRPr="00A97483">
              <w:rPr>
                <w:position w:val="-8"/>
              </w:rPr>
              <w:object w:dxaOrig="740" w:dyaOrig="340">
                <v:shape id="_x0000_i1040" type="#_x0000_t75" style="width:36.75pt;height:17.25pt" o:ole="">
                  <v:imagedata r:id="rId40" o:title=""/>
                </v:shape>
                <o:OLEObject Type="Embed" ProgID="Equation.DSMT4" ShapeID="_x0000_i1040" DrawAspect="Content" ObjectID="_1567512228" r:id="rId41"/>
              </w:object>
            </w:r>
            <w:r w:rsidR="00362A61">
              <w:t>(s)</w:t>
            </w:r>
            <w:r>
              <w:t>. Accept awrt 19.</w:t>
            </w:r>
            <w:r w:rsidR="00362A61">
              <w:t>6 (</w:t>
            </w:r>
            <w:r>
              <w:t>s</w:t>
            </w:r>
            <w:r w:rsidR="00362A61">
              <w:t>)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945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38754A" w:rsidRDefault="0038754A" w:rsidP="006F7034">
            <w:pPr>
              <w:pStyle w:val="Text"/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6F7034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</w:pPr>
          </w:p>
        </w:tc>
        <w:tc>
          <w:tcPr>
            <w:tcW w:w="1843" w:type="dxa"/>
          </w:tcPr>
          <w:p w:rsidR="0038754A" w:rsidRDefault="0038754A" w:rsidP="006F7034">
            <w:pPr>
              <w:pStyle w:val="Text"/>
              <w:tabs>
                <w:tab w:val="clear" w:pos="227"/>
                <w:tab w:val="left" w:pos="225"/>
              </w:tabs>
              <w:jc w:val="center"/>
            </w:pPr>
          </w:p>
        </w:tc>
      </w:tr>
      <w:tr w:rsidR="004B7918" w:rsidTr="006F7034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4B7918" w:rsidRDefault="004B7918" w:rsidP="006F7034">
            <w:pPr>
              <w:pStyle w:val="Text"/>
              <w:jc w:val="right"/>
            </w:pPr>
            <w:r>
              <w:rPr>
                <w:b/>
              </w:rPr>
              <w:t>(</w:t>
            </w:r>
            <w:r w:rsidR="004F3E80">
              <w:rPr>
                <w:b/>
              </w:rPr>
              <w:t>9</w:t>
            </w:r>
            <w:r>
              <w:rPr>
                <w:b/>
              </w:rPr>
              <w:t xml:space="preserve"> marks) </w:t>
            </w:r>
          </w:p>
        </w:tc>
      </w:tr>
      <w:tr w:rsidR="004B7918" w:rsidTr="006F7034">
        <w:trPr>
          <w:trHeight w:val="1960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4B7918" w:rsidRDefault="004B7918" w:rsidP="006F7034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:rsidR="00362A61" w:rsidRDefault="0015254A" w:rsidP="00564F79">
            <w:pPr>
              <w:pStyle w:val="Text"/>
              <w:spacing w:before="60" w:after="60" w:line="240" w:lineRule="auto"/>
            </w:pPr>
            <w:r>
              <w:rPr>
                <w:b/>
              </w:rPr>
              <w:t>3</w:t>
            </w:r>
            <w:r w:rsidRPr="00211854">
              <w:rPr>
                <w:b/>
              </w:rPr>
              <w:t>b</w:t>
            </w:r>
          </w:p>
          <w:p w:rsidR="0015254A" w:rsidRDefault="009B4E3A" w:rsidP="00564F79">
            <w:pPr>
              <w:pStyle w:val="Text"/>
            </w:pPr>
            <w:r>
              <w:t>Award ft mar</w:t>
            </w:r>
            <w:r w:rsidR="0015254A">
              <w:t xml:space="preserve">ks for a correct answer using their value from part </w:t>
            </w:r>
            <w:r w:rsidR="0015254A" w:rsidRPr="006F7034">
              <w:rPr>
                <w:b/>
              </w:rPr>
              <w:t>a</w:t>
            </w:r>
            <w:r w:rsidR="0015254A">
              <w:t xml:space="preserve"> for the </w:t>
            </w:r>
            <w:r w:rsidR="0015254A" w:rsidRPr="0015254A">
              <w:rPr>
                <w:b/>
              </w:rPr>
              <w:t>i</w:t>
            </w:r>
            <w:r w:rsidR="0015254A">
              <w:t xml:space="preserve"> component of the force.</w:t>
            </w:r>
          </w:p>
          <w:p w:rsidR="00362A61" w:rsidRDefault="0015254A" w:rsidP="00564F79">
            <w:pPr>
              <w:pStyle w:val="Text"/>
            </w:pPr>
            <w:r>
              <w:rPr>
                <w:b/>
              </w:rPr>
              <w:t>3c</w:t>
            </w:r>
          </w:p>
          <w:p w:rsidR="004B7918" w:rsidRDefault="009B4E3A" w:rsidP="00564F79">
            <w:pPr>
              <w:pStyle w:val="Text"/>
            </w:pPr>
            <w:r>
              <w:t>Award ft mar</w:t>
            </w:r>
            <w:r w:rsidR="0015254A">
              <w:t xml:space="preserve">ks for a correct answer using their value from part </w:t>
            </w:r>
            <w:r w:rsidR="0015254A" w:rsidRPr="006F7034">
              <w:rPr>
                <w:b/>
              </w:rPr>
              <w:t>b</w:t>
            </w:r>
            <w:r w:rsidR="0015254A">
              <w:t xml:space="preserve"> for the </w:t>
            </w:r>
            <w:r w:rsidR="0015254A" w:rsidRPr="0015254A">
              <w:t>resultant force.</w:t>
            </w:r>
          </w:p>
          <w:p w:rsidR="00564F79" w:rsidRDefault="00564F79" w:rsidP="00564F79">
            <w:pPr>
              <w:pStyle w:val="Text"/>
              <w:rPr>
                <w:b/>
              </w:rPr>
            </w:pPr>
            <w:r>
              <w:rPr>
                <w:b/>
              </w:rPr>
              <w:t>3d</w:t>
            </w:r>
          </w:p>
          <w:p w:rsidR="00564F79" w:rsidRPr="00316EDD" w:rsidRDefault="00564F79" w:rsidP="00564F79">
            <w:pPr>
              <w:pStyle w:val="Text"/>
            </w:pPr>
            <w:r>
              <w:t xml:space="preserve">Award ft marks for a correct answer using their value from part </w:t>
            </w:r>
            <w:r w:rsidRPr="006F7034">
              <w:rPr>
                <w:b/>
              </w:rPr>
              <w:t>c</w:t>
            </w:r>
            <w:r>
              <w:t xml:space="preserve"> for the acceleration.</w:t>
            </w:r>
          </w:p>
        </w:tc>
      </w:tr>
    </w:tbl>
    <w:p w:rsidR="00566CC1" w:rsidRDefault="00566CC1" w:rsidP="00ED21A5"/>
    <w:tbl>
      <w:tblPr>
        <w:tblW w:w="103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19"/>
        <w:gridCol w:w="1843"/>
      </w:tblGrid>
      <w:tr w:rsidR="00566CC1" w:rsidRPr="00DD0D9F" w:rsidTr="006F7034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66CC1" w:rsidRPr="00DD0D9F" w:rsidRDefault="00566CC1" w:rsidP="006F7034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566CC1" w:rsidRPr="00DD0D9F" w:rsidRDefault="00566CC1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566CC1" w:rsidRPr="00DD0D9F" w:rsidRDefault="00566CC1" w:rsidP="006F7034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19" w:type="dxa"/>
            <w:shd w:val="clear" w:color="auto" w:fill="auto"/>
            <w:vAlign w:val="center"/>
          </w:tcPr>
          <w:p w:rsidR="00566CC1" w:rsidRPr="00DD0D9F" w:rsidRDefault="00566CC1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566CC1" w:rsidRDefault="0038754A" w:rsidP="006F7034">
            <w:pPr>
              <w:pStyle w:val="Text"/>
              <w:jc w:val="center"/>
              <w:rPr>
                <w:b/>
              </w:rPr>
            </w:pPr>
            <w:r w:rsidRPr="0038754A">
              <w:rPr>
                <w:b/>
              </w:rPr>
              <w:t>Pearson Progression Step and Progress descriptor</w:t>
            </w:r>
          </w:p>
        </w:tc>
      </w:tr>
      <w:tr w:rsidR="0038754A" w:rsidTr="006F7034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a</w:t>
            </w:r>
          </w:p>
        </w:tc>
        <w:tc>
          <w:tcPr>
            <w:tcW w:w="5954" w:type="dxa"/>
            <w:shd w:val="clear" w:color="auto" w:fill="auto"/>
          </w:tcPr>
          <w:p w:rsidR="0038754A" w:rsidRDefault="0038754A" w:rsidP="00D94D14">
            <w:pPr>
              <w:pStyle w:val="Exercisequestion"/>
              <w:tabs>
                <w:tab w:val="clear" w:pos="284"/>
                <w:tab w:val="left" w:pos="601"/>
              </w:tabs>
              <w:spacing w:before="80" w:after="80" w:line="240" w:lineRule="auto"/>
              <w:ind w:left="176" w:firstLine="0"/>
            </w:pPr>
            <w:r>
              <w:t xml:space="preserve">States, or implies in a subsequent step, that the resistances to motion will total </w:t>
            </w:r>
            <w:r w:rsidR="006F0D6E">
              <w:t>1600</w:t>
            </w:r>
            <w:r w:rsidR="006F0D6E" w:rsidRPr="00EA6E3C">
              <w:rPr>
                <w:i/>
              </w:rPr>
              <w:t>k</w:t>
            </w:r>
            <w:r w:rsidR="006F0D6E">
              <w:t> (</w:t>
            </w:r>
            <w:r>
              <w:t>N</w:t>
            </w:r>
            <w:r w:rsidR="006F0D6E">
              <w:t>)</w:t>
            </w:r>
            <w:r>
              <w:t>. (Any variable is acceptable.)</w:t>
            </w:r>
          </w:p>
        </w:tc>
        <w:tc>
          <w:tcPr>
            <w:tcW w:w="850" w:type="dxa"/>
            <w:shd w:val="clear" w:color="auto" w:fill="auto"/>
          </w:tcPr>
          <w:p w:rsidR="0038754A" w:rsidRPr="00D6353E" w:rsidRDefault="0038754A" w:rsidP="00D94D14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38754A" w:rsidRPr="00314307" w:rsidRDefault="0038754A" w:rsidP="00D94D14">
            <w:pPr>
              <w:pStyle w:val="Text"/>
              <w:spacing w:before="80" w:after="80"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:rsidR="0038754A" w:rsidRDefault="0038754A" w:rsidP="006F7034">
            <w:pPr>
              <w:pStyle w:val="Text"/>
              <w:jc w:val="center"/>
            </w:pPr>
            <w:r>
              <w:t>4th</w:t>
            </w:r>
          </w:p>
          <w:p w:rsidR="0038754A" w:rsidRPr="00314307" w:rsidRDefault="0038754A" w:rsidP="006F7034">
            <w:pPr>
              <w:pStyle w:val="Text"/>
              <w:jc w:val="center"/>
            </w:pPr>
            <w:r>
              <w:t>Solve problems of connected particles in one dimension.</w:t>
            </w:r>
          </w:p>
        </w:tc>
      </w:tr>
      <w:tr w:rsidR="0038754A" w:rsidTr="006F7034">
        <w:trPr>
          <w:trHeight w:val="152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Pr="001C4CE6" w:rsidRDefault="0038754A" w:rsidP="00D94D14">
            <w:pPr>
              <w:pStyle w:val="Exercisequestion"/>
              <w:tabs>
                <w:tab w:val="clear" w:pos="284"/>
                <w:tab w:val="left" w:pos="601"/>
              </w:tabs>
              <w:spacing w:before="80" w:after="80" w:line="240" w:lineRule="auto"/>
              <w:ind w:left="176" w:firstLine="0"/>
            </w:pPr>
            <w:r>
              <w:t xml:space="preserve">Uses </w:t>
            </w:r>
            <w:r w:rsidRPr="009B4E3A">
              <w:rPr>
                <w:i/>
              </w:rPr>
              <w:t>F</w:t>
            </w:r>
            <w:r>
              <w:t xml:space="preserve"> = </w:t>
            </w:r>
            <w:r w:rsidRPr="009B4E3A">
              <w:rPr>
                <w:i/>
              </w:rPr>
              <w:t>ma</w:t>
            </w:r>
            <w:r>
              <w:t xml:space="preserve"> to write </w:t>
            </w:r>
            <w:r w:rsidR="00A97483" w:rsidRPr="004F3E80">
              <w:rPr>
                <w:position w:val="-10"/>
              </w:rPr>
              <w:object w:dxaOrig="2299" w:dyaOrig="300">
                <v:shape id="_x0000_i1041" type="#_x0000_t75" style="width:114.75pt;height:14.25pt" o:ole="">
                  <v:imagedata r:id="rId42" o:title=""/>
                </v:shape>
                <o:OLEObject Type="Embed" ProgID="Equation.DSMT4" ShapeID="_x0000_i1041" DrawAspect="Content" ObjectID="_1567512229" r:id="rId43"/>
              </w:object>
            </w:r>
          </w:p>
        </w:tc>
        <w:tc>
          <w:tcPr>
            <w:tcW w:w="850" w:type="dxa"/>
            <w:shd w:val="clear" w:color="auto" w:fill="auto"/>
          </w:tcPr>
          <w:p w:rsidR="0038754A" w:rsidRPr="00D6353E" w:rsidRDefault="0038754A" w:rsidP="00D94D14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38754A" w:rsidRPr="00314307" w:rsidRDefault="0038754A" w:rsidP="00D94D14">
            <w:pPr>
              <w:pStyle w:val="Text"/>
              <w:spacing w:before="80" w:after="80" w:line="240" w:lineRule="auto"/>
              <w:jc w:val="center"/>
            </w:pPr>
            <w:r>
              <w:t>3.3</w:t>
            </w:r>
          </w:p>
        </w:tc>
        <w:tc>
          <w:tcPr>
            <w:tcW w:w="1843" w:type="dxa"/>
            <w:vMerge/>
          </w:tcPr>
          <w:p w:rsidR="0038754A" w:rsidRPr="00314307" w:rsidRDefault="0038754A" w:rsidP="006F7034">
            <w:pPr>
              <w:pStyle w:val="Text"/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D94D14">
            <w:pPr>
              <w:pStyle w:val="Exercisequestion"/>
              <w:tabs>
                <w:tab w:val="clear" w:pos="284"/>
                <w:tab w:val="left" w:pos="601"/>
              </w:tabs>
              <w:spacing w:before="80" w:after="80" w:line="240" w:lineRule="auto"/>
              <w:ind w:left="176" w:firstLine="0"/>
            </w:pPr>
            <w:r>
              <w:t>Solves the equation to find</w:t>
            </w:r>
            <w:r w:rsidRPr="009B4E3A">
              <w:rPr>
                <w:i/>
              </w:rPr>
              <w:t xml:space="preserve"> k</w:t>
            </w:r>
            <w:r>
              <w:t xml:space="preserve"> = 1.6</w:t>
            </w:r>
          </w:p>
        </w:tc>
        <w:tc>
          <w:tcPr>
            <w:tcW w:w="850" w:type="dxa"/>
            <w:shd w:val="clear" w:color="auto" w:fill="auto"/>
          </w:tcPr>
          <w:p w:rsidR="0038754A" w:rsidRPr="00AC0AB3" w:rsidRDefault="0038754A" w:rsidP="00D94D14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:rsidR="0038754A" w:rsidRPr="00314307" w:rsidRDefault="0038754A" w:rsidP="00D94D14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38754A" w:rsidRPr="00314307" w:rsidRDefault="0038754A" w:rsidP="006F7034">
            <w:pPr>
              <w:pStyle w:val="Text"/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D94D14">
            <w:pPr>
              <w:pStyle w:val="Exercisequestion"/>
              <w:tabs>
                <w:tab w:val="clear" w:pos="284"/>
                <w:tab w:val="left" w:pos="601"/>
              </w:tabs>
              <w:spacing w:before="80" w:after="80" w:line="240" w:lineRule="auto"/>
              <w:ind w:left="176" w:firstLine="0"/>
            </w:pPr>
            <w:r>
              <w:t>Finds the resistance forces acting on the trailer:</w:t>
            </w:r>
            <w:r w:rsidR="00A97483" w:rsidRPr="00A97483">
              <w:rPr>
                <w:position w:val="-10"/>
              </w:rPr>
              <w:object w:dxaOrig="2100" w:dyaOrig="320">
                <v:shape id="_x0000_i1042" type="#_x0000_t75" style="width:105pt;height:16.5pt" o:ole="">
                  <v:imagedata r:id="rId44" o:title=""/>
                </v:shape>
                <o:OLEObject Type="Embed" ProgID="Equation.DSMT4" ShapeID="_x0000_i1042" DrawAspect="Content" ObjectID="_1567512230" r:id="rId45"/>
              </w:object>
            </w:r>
            <w:r w:rsidR="006F0D6E">
              <w:t>(N)</w:t>
            </w:r>
            <w:r w:rsidR="00CF0B34">
              <w:t>.</w:t>
            </w:r>
          </w:p>
        </w:tc>
        <w:tc>
          <w:tcPr>
            <w:tcW w:w="850" w:type="dxa"/>
            <w:shd w:val="clear" w:color="auto" w:fill="auto"/>
          </w:tcPr>
          <w:p w:rsidR="0038754A" w:rsidRPr="00AC0AB3" w:rsidRDefault="0038754A" w:rsidP="00D94D14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:rsidR="0038754A" w:rsidRPr="00314307" w:rsidRDefault="0038754A" w:rsidP="00D94D14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38754A" w:rsidRPr="00314307" w:rsidRDefault="0038754A" w:rsidP="006F7034">
            <w:pPr>
              <w:pStyle w:val="Text"/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6F7034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38754A" w:rsidRPr="00AC0AB3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919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</w:pPr>
          </w:p>
        </w:tc>
        <w:tc>
          <w:tcPr>
            <w:tcW w:w="1843" w:type="dxa"/>
          </w:tcPr>
          <w:p w:rsidR="0038754A" w:rsidRDefault="0038754A" w:rsidP="006F7034">
            <w:pPr>
              <w:pStyle w:val="Text"/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b</w:t>
            </w:r>
          </w:p>
        </w:tc>
        <w:tc>
          <w:tcPr>
            <w:tcW w:w="5954" w:type="dxa"/>
            <w:shd w:val="clear" w:color="auto" w:fill="auto"/>
          </w:tcPr>
          <w:p w:rsidR="0038754A" w:rsidRDefault="0038754A" w:rsidP="00D94D14">
            <w:pPr>
              <w:pStyle w:val="Exercisequestion"/>
              <w:tabs>
                <w:tab w:val="clear" w:pos="284"/>
                <w:tab w:val="left" w:pos="601"/>
              </w:tabs>
              <w:spacing w:before="80" w:after="80" w:line="240" w:lineRule="auto"/>
              <w:ind w:left="176" w:firstLine="0"/>
            </w:pPr>
            <w:r>
              <w:t xml:space="preserve">Demonstrates an understanding that the resultant force for the trailer is </w:t>
            </w:r>
            <w:r w:rsidRPr="009B4E3A">
              <w:rPr>
                <w:i/>
              </w:rPr>
              <w:t>T</w:t>
            </w:r>
            <w:r>
              <w:t xml:space="preserve"> – 640, or for the car is 3200 – 1920 – </w:t>
            </w:r>
            <w:r w:rsidRPr="009B4E3A">
              <w:rPr>
                <w:i/>
              </w:rPr>
              <w:t>T</w:t>
            </w:r>
          </w:p>
        </w:tc>
        <w:tc>
          <w:tcPr>
            <w:tcW w:w="850" w:type="dxa"/>
            <w:shd w:val="clear" w:color="auto" w:fill="auto"/>
          </w:tcPr>
          <w:p w:rsidR="0038754A" w:rsidRDefault="0038754A" w:rsidP="00D94D14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38754A" w:rsidRDefault="0038754A" w:rsidP="00D94D14">
            <w:pPr>
              <w:pStyle w:val="Text"/>
              <w:spacing w:before="80" w:after="80"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:rsidR="0038754A" w:rsidRDefault="0038754A" w:rsidP="006F7034">
            <w:pPr>
              <w:pStyle w:val="Text"/>
              <w:jc w:val="center"/>
            </w:pPr>
            <w:r>
              <w:t>4th</w:t>
            </w:r>
          </w:p>
          <w:p w:rsidR="0038754A" w:rsidRDefault="0038754A" w:rsidP="006F7034">
            <w:pPr>
              <w:pStyle w:val="Text"/>
              <w:jc w:val="center"/>
            </w:pPr>
            <w:r>
              <w:t>Solve problems of connected particles in one dimension.</w:t>
            </w: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D94D14">
            <w:pPr>
              <w:pStyle w:val="Exercisequestion"/>
              <w:tabs>
                <w:tab w:val="clear" w:pos="284"/>
                <w:tab w:val="left" w:pos="601"/>
              </w:tabs>
              <w:spacing w:before="80" w:after="80" w:line="240" w:lineRule="auto"/>
              <w:ind w:left="176" w:firstLine="0"/>
            </w:pPr>
            <w:r>
              <w:t xml:space="preserve">Either states </w:t>
            </w:r>
            <w:r w:rsidR="00A97483" w:rsidRPr="004F3E80">
              <w:rPr>
                <w:position w:val="-10"/>
              </w:rPr>
              <w:object w:dxaOrig="1719" w:dyaOrig="300">
                <v:shape id="_x0000_i1043" type="#_x0000_t75" style="width:86.25pt;height:15pt" o:ole="">
                  <v:imagedata r:id="rId46" o:title=""/>
                </v:shape>
                <o:OLEObject Type="Embed" ProgID="Equation.DSMT4" ShapeID="_x0000_i1043" DrawAspect="Content" ObjectID="_1567512231" r:id="rId47"/>
              </w:object>
            </w:r>
            <w:r>
              <w:t xml:space="preserve">using the trailer or states </w:t>
            </w:r>
            <w:r w:rsidR="00A97483" w:rsidRPr="004F3E80">
              <w:rPr>
                <w:position w:val="-10"/>
              </w:rPr>
              <w:object w:dxaOrig="2520" w:dyaOrig="300">
                <v:shape id="_x0000_i1044" type="#_x0000_t75" style="width:126pt;height:15pt" o:ole="">
                  <v:imagedata r:id="rId48" o:title=""/>
                </v:shape>
                <o:OLEObject Type="Embed" ProgID="Equation.DSMT4" ShapeID="_x0000_i1044" DrawAspect="Content" ObjectID="_1567512232" r:id="rId49"/>
              </w:object>
            </w:r>
            <w:r>
              <w:t>using the car.</w:t>
            </w:r>
          </w:p>
        </w:tc>
        <w:tc>
          <w:tcPr>
            <w:tcW w:w="850" w:type="dxa"/>
            <w:shd w:val="clear" w:color="auto" w:fill="auto"/>
          </w:tcPr>
          <w:p w:rsidR="0038754A" w:rsidRDefault="0038754A" w:rsidP="00D94D14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38754A" w:rsidRDefault="0038754A" w:rsidP="00D94D14">
            <w:pPr>
              <w:pStyle w:val="Text"/>
              <w:spacing w:before="80" w:after="80" w:line="240" w:lineRule="auto"/>
              <w:jc w:val="center"/>
            </w:pPr>
            <w:r>
              <w:t>3.3</w:t>
            </w:r>
          </w:p>
        </w:tc>
        <w:tc>
          <w:tcPr>
            <w:tcW w:w="1843" w:type="dxa"/>
            <w:vMerge/>
          </w:tcPr>
          <w:p w:rsidR="0038754A" w:rsidRDefault="0038754A" w:rsidP="006F7034">
            <w:pPr>
              <w:pStyle w:val="Text"/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D94D14">
            <w:pPr>
              <w:pStyle w:val="Exercisequestion"/>
              <w:tabs>
                <w:tab w:val="clear" w:pos="284"/>
                <w:tab w:val="left" w:pos="601"/>
              </w:tabs>
              <w:spacing w:before="80" w:after="80" w:line="240" w:lineRule="auto"/>
              <w:ind w:left="176" w:firstLine="0"/>
            </w:pPr>
            <w:r>
              <w:t>Correctly find</w:t>
            </w:r>
            <w:r w:rsidR="00564F79">
              <w:t>s</w:t>
            </w:r>
            <w:r>
              <w:t xml:space="preserve"> </w:t>
            </w:r>
            <w:r w:rsidRPr="009B4E3A">
              <w:rPr>
                <w:i/>
              </w:rPr>
              <w:t>T</w:t>
            </w:r>
            <w:r>
              <w:t xml:space="preserve"> = 800</w:t>
            </w:r>
            <w:r w:rsidR="006F0D6E">
              <w:t> </w:t>
            </w:r>
            <w:r>
              <w:t>(N)</w:t>
            </w:r>
            <w:r w:rsidR="00CF0B34">
              <w:t>.</w:t>
            </w:r>
          </w:p>
        </w:tc>
        <w:tc>
          <w:tcPr>
            <w:tcW w:w="850" w:type="dxa"/>
            <w:shd w:val="clear" w:color="auto" w:fill="auto"/>
          </w:tcPr>
          <w:p w:rsidR="0038754A" w:rsidRDefault="0038754A" w:rsidP="00D94D14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919" w:type="dxa"/>
            <w:shd w:val="clear" w:color="auto" w:fill="auto"/>
          </w:tcPr>
          <w:p w:rsidR="0038754A" w:rsidRDefault="0038754A" w:rsidP="00D94D14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38754A" w:rsidRDefault="0038754A" w:rsidP="006F7034">
            <w:pPr>
              <w:pStyle w:val="Text"/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6F7034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919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</w:pPr>
          </w:p>
        </w:tc>
        <w:tc>
          <w:tcPr>
            <w:tcW w:w="1843" w:type="dxa"/>
          </w:tcPr>
          <w:p w:rsidR="0038754A" w:rsidRDefault="0038754A" w:rsidP="006F7034">
            <w:pPr>
              <w:pStyle w:val="Text"/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c</w:t>
            </w:r>
          </w:p>
        </w:tc>
        <w:tc>
          <w:tcPr>
            <w:tcW w:w="5954" w:type="dxa"/>
            <w:shd w:val="clear" w:color="auto" w:fill="auto"/>
          </w:tcPr>
          <w:p w:rsidR="0038754A" w:rsidRDefault="0038754A" w:rsidP="00D94D14">
            <w:pPr>
              <w:pStyle w:val="Exercisequestion"/>
              <w:tabs>
                <w:tab w:val="clear" w:pos="284"/>
                <w:tab w:val="left" w:pos="601"/>
              </w:tabs>
              <w:spacing w:before="80" w:after="80" w:line="240" w:lineRule="auto"/>
              <w:ind w:left="176" w:firstLine="0"/>
            </w:pPr>
            <w:r>
              <w:t xml:space="preserve">Uses </w:t>
            </w:r>
            <w:r w:rsidRPr="009B4E3A">
              <w:rPr>
                <w:i/>
              </w:rPr>
              <w:t>F</w:t>
            </w:r>
            <w:r>
              <w:t xml:space="preserve"> = </w:t>
            </w:r>
            <w:r w:rsidRPr="009B4E3A">
              <w:rPr>
                <w:i/>
              </w:rPr>
              <w:t>ma</w:t>
            </w:r>
            <w:r>
              <w:t xml:space="preserve"> to write</w:t>
            </w:r>
            <w:r w:rsidR="006F0D6E">
              <w:t xml:space="preserve"> −6</w:t>
            </w:r>
            <w:r w:rsidR="00A559C2">
              <w:t>4</w:t>
            </w:r>
            <w:r w:rsidR="006F0D6E">
              <w:t>0 = 400</w:t>
            </w:r>
            <w:r w:rsidR="006F0D6E" w:rsidRPr="006F7034">
              <w:rPr>
                <w:i/>
              </w:rPr>
              <w:t>a</w:t>
            </w:r>
          </w:p>
        </w:tc>
        <w:tc>
          <w:tcPr>
            <w:tcW w:w="850" w:type="dxa"/>
            <w:shd w:val="clear" w:color="auto" w:fill="auto"/>
          </w:tcPr>
          <w:p w:rsidR="0038754A" w:rsidRDefault="0038754A" w:rsidP="00D94D14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38754A" w:rsidRDefault="0038754A" w:rsidP="00D94D14">
            <w:pPr>
              <w:pStyle w:val="Text"/>
              <w:spacing w:before="80" w:after="80" w:line="240" w:lineRule="auto"/>
              <w:jc w:val="center"/>
            </w:pPr>
            <w:r>
              <w:t>3.3</w:t>
            </w:r>
          </w:p>
        </w:tc>
        <w:tc>
          <w:tcPr>
            <w:tcW w:w="1843" w:type="dxa"/>
            <w:vMerge w:val="restart"/>
          </w:tcPr>
          <w:p w:rsidR="0038754A" w:rsidRDefault="0038754A" w:rsidP="006F7034">
            <w:pPr>
              <w:pStyle w:val="Text"/>
              <w:jc w:val="center"/>
            </w:pPr>
            <w:r>
              <w:t>4th</w:t>
            </w:r>
          </w:p>
          <w:p w:rsidR="0038754A" w:rsidRDefault="0038754A" w:rsidP="006F7034">
            <w:pPr>
              <w:pStyle w:val="Text"/>
              <w:jc w:val="center"/>
            </w:pPr>
            <w:r>
              <w:t>Solve problems of connected particles in one dimension.</w:t>
            </w: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D94D14">
            <w:pPr>
              <w:pStyle w:val="Exercisequestion"/>
              <w:tabs>
                <w:tab w:val="clear" w:pos="284"/>
                <w:tab w:val="left" w:pos="601"/>
              </w:tabs>
              <w:spacing w:before="80" w:after="80" w:line="240" w:lineRule="auto"/>
              <w:ind w:left="176" w:firstLine="0"/>
            </w:pPr>
            <w:r>
              <w:t xml:space="preserve">Correctly solves to find </w:t>
            </w:r>
            <w:r w:rsidR="006F0D6E" w:rsidRPr="006F7034">
              <w:rPr>
                <w:i/>
              </w:rPr>
              <w:t>a</w:t>
            </w:r>
            <w:r w:rsidR="006F0D6E">
              <w:t xml:space="preserve"> = −1.6 m s</w:t>
            </w:r>
            <w:r w:rsidR="006F0D6E" w:rsidRPr="006F7034">
              <w:rPr>
                <w:vertAlign w:val="superscript"/>
              </w:rPr>
              <w:t>−2</w:t>
            </w:r>
          </w:p>
        </w:tc>
        <w:tc>
          <w:tcPr>
            <w:tcW w:w="850" w:type="dxa"/>
            <w:shd w:val="clear" w:color="auto" w:fill="auto"/>
          </w:tcPr>
          <w:p w:rsidR="0038754A" w:rsidRDefault="0038754A" w:rsidP="00D94D14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919" w:type="dxa"/>
            <w:shd w:val="clear" w:color="auto" w:fill="auto"/>
          </w:tcPr>
          <w:p w:rsidR="0038754A" w:rsidRDefault="0038754A" w:rsidP="00D94D14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38754A" w:rsidRDefault="0038754A" w:rsidP="006F7034">
            <w:pPr>
              <w:pStyle w:val="Text"/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D94D14">
            <w:pPr>
              <w:pStyle w:val="Exercisequestion"/>
              <w:tabs>
                <w:tab w:val="clear" w:pos="284"/>
                <w:tab w:val="left" w:pos="601"/>
              </w:tabs>
              <w:spacing w:before="80" w:after="80" w:line="240" w:lineRule="auto"/>
              <w:ind w:left="176" w:firstLine="0"/>
            </w:pPr>
            <w:r>
              <w:t xml:space="preserve">Uses </w:t>
            </w:r>
            <w:r w:rsidR="00A97483" w:rsidRPr="009E196D">
              <w:rPr>
                <w:position w:val="-6"/>
              </w:rPr>
              <w:object w:dxaOrig="1219" w:dyaOrig="320">
                <v:shape id="_x0000_i1045" type="#_x0000_t75" style="width:61.5pt;height:15.75pt" o:ole="">
                  <v:imagedata r:id="rId50" o:title=""/>
                </v:shape>
                <o:OLEObject Type="Embed" ProgID="Equation.DSMT4" ShapeID="_x0000_i1045" DrawAspect="Content" ObjectID="_1567512233" r:id="rId51"/>
              </w:object>
            </w:r>
            <w:r>
              <w:t xml:space="preserve"> to write </w:t>
            </w:r>
            <w:r w:rsidR="00A97483" w:rsidRPr="009E196D">
              <w:rPr>
                <w:position w:val="-10"/>
              </w:rPr>
              <w:object w:dxaOrig="1680" w:dyaOrig="360">
                <v:shape id="_x0000_i1046" type="#_x0000_t75" style="width:83.25pt;height:18pt" o:ole="">
                  <v:imagedata r:id="rId52" o:title=""/>
                </v:shape>
                <o:OLEObject Type="Embed" ProgID="Equation.DSMT4" ShapeID="_x0000_i1046" DrawAspect="Content" ObjectID="_1567512234" r:id="rId53"/>
              </w:object>
            </w:r>
          </w:p>
        </w:tc>
        <w:tc>
          <w:tcPr>
            <w:tcW w:w="850" w:type="dxa"/>
            <w:shd w:val="clear" w:color="auto" w:fill="auto"/>
          </w:tcPr>
          <w:p w:rsidR="0038754A" w:rsidRDefault="0038754A" w:rsidP="00D94D14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38754A" w:rsidRDefault="0038754A" w:rsidP="00D94D14">
            <w:pPr>
              <w:pStyle w:val="Text"/>
              <w:spacing w:before="80" w:after="80"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/>
          </w:tcPr>
          <w:p w:rsidR="0038754A" w:rsidRDefault="0038754A" w:rsidP="006F7034">
            <w:pPr>
              <w:pStyle w:val="Text"/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D94D14">
            <w:pPr>
              <w:pStyle w:val="Exercisequestion"/>
              <w:tabs>
                <w:tab w:val="clear" w:pos="284"/>
                <w:tab w:val="left" w:pos="601"/>
              </w:tabs>
              <w:spacing w:before="80" w:after="80" w:line="240" w:lineRule="auto"/>
              <w:ind w:left="176" w:firstLine="0"/>
            </w:pPr>
            <w:r>
              <w:t xml:space="preserve">Correctly solves to find </w:t>
            </w:r>
            <w:r w:rsidRPr="00DB0539">
              <w:rPr>
                <w:i/>
              </w:rPr>
              <w:t>s</w:t>
            </w:r>
            <w:r>
              <w:t xml:space="preserve"> = 195.3</w:t>
            </w:r>
            <w:r w:rsidR="0017322E">
              <w:t>1…</w:t>
            </w:r>
            <w:r w:rsidR="006F0D6E">
              <w:t> </w:t>
            </w:r>
            <w:r>
              <w:t xml:space="preserve">(m). Accept awrt </w:t>
            </w:r>
            <w:r w:rsidR="006F0D6E">
              <w:t>195 (</w:t>
            </w:r>
            <w:r>
              <w:t>m</w:t>
            </w:r>
            <w:r w:rsidR="006F0D6E">
              <w:t>)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:rsidR="0038754A" w:rsidRDefault="0038754A" w:rsidP="00D94D14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919" w:type="dxa"/>
            <w:shd w:val="clear" w:color="auto" w:fill="auto"/>
          </w:tcPr>
          <w:p w:rsidR="0038754A" w:rsidRDefault="0038754A" w:rsidP="00D94D14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38754A" w:rsidRDefault="0038754A" w:rsidP="006F7034">
            <w:pPr>
              <w:pStyle w:val="Text"/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6F7034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919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</w:pPr>
          </w:p>
        </w:tc>
        <w:tc>
          <w:tcPr>
            <w:tcW w:w="1843" w:type="dxa"/>
          </w:tcPr>
          <w:p w:rsidR="0038754A" w:rsidRDefault="0038754A" w:rsidP="006F7034">
            <w:pPr>
              <w:pStyle w:val="Text"/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d</w:t>
            </w:r>
          </w:p>
        </w:tc>
        <w:tc>
          <w:tcPr>
            <w:tcW w:w="5954" w:type="dxa"/>
            <w:shd w:val="clear" w:color="auto" w:fill="auto"/>
          </w:tcPr>
          <w:p w:rsidR="0038754A" w:rsidRDefault="0038754A" w:rsidP="00D94D14">
            <w:pPr>
              <w:pStyle w:val="Exercisequestion"/>
              <w:tabs>
                <w:tab w:val="clear" w:pos="284"/>
                <w:tab w:val="left" w:pos="601"/>
              </w:tabs>
              <w:spacing w:before="80" w:after="80" w:line="240" w:lineRule="auto"/>
              <w:ind w:left="176" w:firstLine="0"/>
            </w:pPr>
            <w:r>
              <w:t>States ‘the acceleration of the car will be equal to the acceleration of the trailer’ or states ‘the car and the trailer will move as one’.</w:t>
            </w:r>
          </w:p>
        </w:tc>
        <w:tc>
          <w:tcPr>
            <w:tcW w:w="850" w:type="dxa"/>
            <w:shd w:val="clear" w:color="auto" w:fill="auto"/>
          </w:tcPr>
          <w:p w:rsidR="0038754A" w:rsidRDefault="0038754A" w:rsidP="00D94D14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38754A" w:rsidRDefault="0038754A" w:rsidP="00D94D14">
            <w:pPr>
              <w:pStyle w:val="Text"/>
              <w:spacing w:before="80" w:after="80" w:line="240" w:lineRule="auto"/>
              <w:jc w:val="center"/>
            </w:pPr>
            <w:r>
              <w:t>3.5</w:t>
            </w:r>
          </w:p>
        </w:tc>
        <w:tc>
          <w:tcPr>
            <w:tcW w:w="1843" w:type="dxa"/>
          </w:tcPr>
          <w:p w:rsidR="0038754A" w:rsidRDefault="0038754A" w:rsidP="00D94D14">
            <w:pPr>
              <w:pStyle w:val="Text"/>
              <w:spacing w:before="80" w:after="80" w:line="240" w:lineRule="auto"/>
              <w:jc w:val="center"/>
            </w:pPr>
            <w:r>
              <w:t>4th</w:t>
            </w:r>
          </w:p>
          <w:p w:rsidR="0038754A" w:rsidRDefault="0038754A" w:rsidP="00D94D14">
            <w:pPr>
              <w:pStyle w:val="Text"/>
              <w:spacing w:before="80" w:after="80" w:line="240" w:lineRule="auto"/>
              <w:jc w:val="center"/>
            </w:pPr>
            <w:r>
              <w:t>Solve problems of connected particles in one dimension.</w:t>
            </w: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6F7034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19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</w:pPr>
          </w:p>
        </w:tc>
        <w:tc>
          <w:tcPr>
            <w:tcW w:w="1843" w:type="dxa"/>
          </w:tcPr>
          <w:p w:rsidR="0038754A" w:rsidRDefault="0038754A" w:rsidP="006F7034">
            <w:pPr>
              <w:pStyle w:val="Text"/>
              <w:jc w:val="center"/>
            </w:pPr>
          </w:p>
        </w:tc>
      </w:tr>
      <w:tr w:rsidR="00860E0E" w:rsidTr="006F7034">
        <w:trPr>
          <w:jc w:val="center"/>
        </w:trPr>
        <w:tc>
          <w:tcPr>
            <w:tcW w:w="10383" w:type="dxa"/>
            <w:gridSpan w:val="5"/>
            <w:shd w:val="clear" w:color="auto" w:fill="auto"/>
          </w:tcPr>
          <w:p w:rsidR="00860E0E" w:rsidRDefault="00860E0E" w:rsidP="006F7034">
            <w:pPr>
              <w:pStyle w:val="Text"/>
              <w:jc w:val="right"/>
            </w:pPr>
            <w:r>
              <w:rPr>
                <w:b/>
              </w:rPr>
              <w:t xml:space="preserve">(12 marks) </w:t>
            </w:r>
          </w:p>
        </w:tc>
      </w:tr>
      <w:tr w:rsidR="00D94D14" w:rsidTr="006F7034">
        <w:trPr>
          <w:jc w:val="center"/>
        </w:trPr>
        <w:tc>
          <w:tcPr>
            <w:tcW w:w="10383" w:type="dxa"/>
            <w:gridSpan w:val="5"/>
            <w:shd w:val="clear" w:color="auto" w:fill="auto"/>
          </w:tcPr>
          <w:p w:rsidR="00D94D14" w:rsidRDefault="00D94D14" w:rsidP="00D94D14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:rsidR="00D94D14" w:rsidRDefault="00D94D14" w:rsidP="00D94D14">
            <w:pPr>
              <w:pStyle w:val="Text"/>
              <w:spacing w:before="80" w:after="80" w:line="240" w:lineRule="auto"/>
            </w:pPr>
            <w:r>
              <w:rPr>
                <w:b/>
              </w:rPr>
              <w:t>4</w:t>
            </w:r>
            <w:r w:rsidRPr="00211854">
              <w:rPr>
                <w:b/>
              </w:rPr>
              <w:t>b</w:t>
            </w:r>
          </w:p>
          <w:p w:rsidR="00D94D14" w:rsidRDefault="00D94D14" w:rsidP="00D94D14">
            <w:pPr>
              <w:pStyle w:val="Text"/>
              <w:spacing w:before="80" w:after="80" w:line="240" w:lineRule="auto"/>
            </w:pPr>
            <w:r>
              <w:t xml:space="preserve">Award ft marks for a correct answer using their value from part </w:t>
            </w:r>
            <w:r w:rsidRPr="006F7034">
              <w:rPr>
                <w:b/>
              </w:rPr>
              <w:t>a</w:t>
            </w:r>
            <w:r>
              <w:t xml:space="preserve"> for the resistance acting on the trailer.</w:t>
            </w:r>
          </w:p>
          <w:p w:rsidR="00D94D14" w:rsidRDefault="00D94D14" w:rsidP="00D94D14">
            <w:pPr>
              <w:pStyle w:val="Text"/>
              <w:spacing w:before="80" w:after="80" w:line="240" w:lineRule="auto"/>
            </w:pPr>
            <w:r>
              <w:rPr>
                <w:b/>
              </w:rPr>
              <w:t>4c</w:t>
            </w:r>
          </w:p>
          <w:p w:rsidR="00D94D14" w:rsidRDefault="00D94D14" w:rsidP="00D94D14">
            <w:pPr>
              <w:pStyle w:val="Text"/>
              <w:spacing w:before="80" w:after="80" w:line="240" w:lineRule="auto"/>
              <w:rPr>
                <w:b/>
              </w:rPr>
            </w:pPr>
            <w:r>
              <w:t xml:space="preserve">Award ft marks for a correct answer using their value from part </w:t>
            </w:r>
            <w:r w:rsidRPr="006F7034">
              <w:rPr>
                <w:b/>
              </w:rPr>
              <w:t>a</w:t>
            </w:r>
            <w:r>
              <w:t xml:space="preserve"> for the resistance acting on the trailer and from part </w:t>
            </w:r>
            <w:r w:rsidRPr="006F7034">
              <w:rPr>
                <w:b/>
              </w:rPr>
              <w:t>b</w:t>
            </w:r>
            <w:r>
              <w:t xml:space="preserve"> for tension.</w:t>
            </w:r>
          </w:p>
        </w:tc>
      </w:tr>
    </w:tbl>
    <w:p w:rsidR="000B7748" w:rsidRDefault="000B7748">
      <w:pPr>
        <w:spacing w:before="0" w:after="0" w:line="240" w:lineRule="auto"/>
      </w:pP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566CC1" w:rsidRPr="00DD0D9F" w:rsidTr="006F7034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66CC1" w:rsidRPr="00DD0D9F" w:rsidRDefault="00566CC1" w:rsidP="006F7034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566CC1" w:rsidRPr="00DD0D9F" w:rsidRDefault="00566CC1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566CC1" w:rsidRPr="00DD0D9F" w:rsidRDefault="00566CC1" w:rsidP="006F7034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566CC1" w:rsidRPr="00DD0D9F" w:rsidRDefault="00566CC1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566CC1" w:rsidRDefault="0038754A" w:rsidP="006F7034">
            <w:pPr>
              <w:pStyle w:val="Text"/>
              <w:jc w:val="center"/>
              <w:rPr>
                <w:b/>
              </w:rPr>
            </w:pPr>
            <w:r w:rsidRPr="0038754A">
              <w:rPr>
                <w:b/>
              </w:rPr>
              <w:t>Pearson Progression Step and Progress descriptor</w:t>
            </w: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a</w:t>
            </w:r>
          </w:p>
        </w:tc>
        <w:tc>
          <w:tcPr>
            <w:tcW w:w="5954" w:type="dxa"/>
            <w:shd w:val="clear" w:color="auto" w:fill="auto"/>
          </w:tcPr>
          <w:p w:rsidR="006F0D6E" w:rsidRDefault="0038754A" w:rsidP="00152825">
            <w:pPr>
              <w:pStyle w:val="Exercisequestion"/>
              <w:tabs>
                <w:tab w:val="clear" w:pos="284"/>
                <w:tab w:val="left" w:pos="601"/>
              </w:tabs>
              <w:spacing w:before="80" w:after="80" w:line="240" w:lineRule="auto"/>
              <w:ind w:left="176" w:firstLine="0"/>
            </w:pPr>
            <w:r>
              <w:t xml:space="preserve">Correctly uses </w:t>
            </w:r>
            <w:r w:rsidR="00A97483" w:rsidRPr="00A97483">
              <w:rPr>
                <w:position w:val="-22"/>
              </w:rPr>
              <w:object w:dxaOrig="1219" w:dyaOrig="580">
                <v:shape id="_x0000_i1047" type="#_x0000_t75" style="width:61.5pt;height:27.75pt" o:ole="">
                  <v:imagedata r:id="rId54" o:title=""/>
                </v:shape>
                <o:OLEObject Type="Embed" ProgID="Equation.DSMT4" ShapeID="_x0000_i1047" DrawAspect="Content" ObjectID="_1567512235" r:id="rId55"/>
              </w:object>
            </w:r>
            <w:r>
              <w:t>to write</w:t>
            </w:r>
          </w:p>
          <w:p w:rsidR="0038754A" w:rsidRDefault="00A97483" w:rsidP="00152825">
            <w:pPr>
              <w:pStyle w:val="Exercisequestion"/>
              <w:tabs>
                <w:tab w:val="clear" w:pos="284"/>
                <w:tab w:val="left" w:pos="601"/>
              </w:tabs>
              <w:spacing w:before="80" w:after="80" w:line="240" w:lineRule="auto"/>
              <w:ind w:left="176" w:firstLine="0"/>
            </w:pPr>
            <w:r w:rsidRPr="00A97483">
              <w:rPr>
                <w:position w:val="-22"/>
              </w:rPr>
              <w:object w:dxaOrig="2220" w:dyaOrig="580">
                <v:shape id="_x0000_i1048" type="#_x0000_t75" style="width:111pt;height:27.75pt" o:ole="">
                  <v:imagedata r:id="rId56" o:title=""/>
                </v:shape>
                <o:OLEObject Type="Embed" ProgID="Equation.DSMT4" ShapeID="_x0000_i1048" DrawAspect="Content" ObjectID="_1567512236" r:id="rId57"/>
              </w:object>
            </w:r>
          </w:p>
        </w:tc>
        <w:tc>
          <w:tcPr>
            <w:tcW w:w="850" w:type="dxa"/>
            <w:shd w:val="clear" w:color="auto" w:fill="auto"/>
          </w:tcPr>
          <w:p w:rsidR="0038754A" w:rsidRPr="00AC0AB3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:rsidR="0038754A" w:rsidRDefault="0038754A" w:rsidP="006F7034">
            <w:pPr>
              <w:pStyle w:val="Text"/>
              <w:jc w:val="center"/>
            </w:pPr>
            <w:r>
              <w:t>5th</w:t>
            </w:r>
          </w:p>
          <w:p w:rsidR="0038754A" w:rsidRDefault="0038754A" w:rsidP="006F7034">
            <w:pPr>
              <w:pStyle w:val="Text"/>
              <w:jc w:val="center"/>
            </w:pPr>
            <w:r>
              <w:t>Solve problems of connected particles using pulleys.</w:t>
            </w: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152825">
            <w:pPr>
              <w:pStyle w:val="Exercisequestion"/>
              <w:tabs>
                <w:tab w:val="clear" w:pos="284"/>
                <w:tab w:val="left" w:pos="601"/>
              </w:tabs>
              <w:spacing w:before="80" w:after="80" w:line="240" w:lineRule="auto"/>
              <w:ind w:left="176" w:firstLine="0"/>
            </w:pPr>
            <w:r>
              <w:t xml:space="preserve">Correctly finds </w:t>
            </w:r>
            <w:r w:rsidRPr="006F7034">
              <w:rPr>
                <w:i/>
              </w:rPr>
              <w:t>a</w:t>
            </w:r>
            <w:r>
              <w:t xml:space="preserve"> =</w:t>
            </w:r>
            <w:r w:rsidR="0017322E" w:rsidRPr="006F7034">
              <w:rPr>
                <w:position w:val="-24"/>
              </w:rPr>
              <w:object w:dxaOrig="300" w:dyaOrig="560">
                <v:shape id="_x0000_i1049" type="#_x0000_t75" style="width:15pt;height:27.75pt" o:ole="">
                  <v:imagedata r:id="rId58" o:title=""/>
                </v:shape>
                <o:OLEObject Type="Embed" ProgID="Equation.DSMT4" ShapeID="_x0000_i1049" DrawAspect="Content" ObjectID="_1567512237" r:id="rId59"/>
              </w:object>
            </w:r>
            <w:r w:rsidR="0017322E">
              <w:t>(m s</w:t>
            </w:r>
            <w:r w:rsidR="0017322E" w:rsidRPr="00FD4283">
              <w:rPr>
                <w:vertAlign w:val="superscript"/>
              </w:rPr>
              <w:t>−2</w:t>
            </w:r>
            <w:r w:rsidR="0017322E">
              <w:t>)</w:t>
            </w:r>
            <w:r w:rsidR="00B04372">
              <w:t xml:space="preserve"> or 2.8125 (m s</w:t>
            </w:r>
            <w:r w:rsidR="00B04372" w:rsidRPr="00FD4283">
              <w:rPr>
                <w:vertAlign w:val="superscript"/>
              </w:rPr>
              <w:t>−2</w:t>
            </w:r>
            <w:r w:rsidR="00B04372">
              <w:t>)</w:t>
            </w:r>
            <w:r>
              <w:t>. Accept awrt 2.8</w:t>
            </w:r>
            <w:r w:rsidR="006505FB">
              <w:t> </w:t>
            </w:r>
            <w:r w:rsidR="0017322E">
              <w:t>(</w:t>
            </w:r>
            <w:r w:rsidR="006505FB">
              <w:t>m s</w:t>
            </w:r>
            <w:r w:rsidR="006505FB" w:rsidRPr="006F7034">
              <w:rPr>
                <w:vertAlign w:val="superscript"/>
              </w:rPr>
              <w:t>−2</w:t>
            </w:r>
            <w:r w:rsidR="0017322E">
              <w:t>)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:rsidR="0038754A" w:rsidRPr="00AC0AB3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38754A" w:rsidRDefault="0038754A" w:rsidP="006F7034">
            <w:pPr>
              <w:pStyle w:val="Text"/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6F7034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38754A" w:rsidRPr="00AC0AB3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2E6AD0">
              <w:rPr>
                <w:b/>
              </w:rPr>
              <w:t>2</w:t>
            </w:r>
            <w:r>
              <w:rPr>
                <w:b/>
              </w:rPr>
              <w:t>)</w:t>
            </w:r>
          </w:p>
        </w:tc>
        <w:tc>
          <w:tcPr>
            <w:tcW w:w="945" w:type="dxa"/>
            <w:shd w:val="clear" w:color="auto" w:fill="auto"/>
          </w:tcPr>
          <w:p w:rsidR="0038754A" w:rsidRDefault="0038754A" w:rsidP="006F7034">
            <w:pPr>
              <w:pStyle w:val="Text"/>
            </w:pPr>
          </w:p>
        </w:tc>
        <w:tc>
          <w:tcPr>
            <w:tcW w:w="1843" w:type="dxa"/>
          </w:tcPr>
          <w:p w:rsidR="0038754A" w:rsidRDefault="0038754A" w:rsidP="006F7034">
            <w:pPr>
              <w:pStyle w:val="Text"/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b</w:t>
            </w:r>
          </w:p>
        </w:tc>
        <w:tc>
          <w:tcPr>
            <w:tcW w:w="5954" w:type="dxa"/>
            <w:shd w:val="clear" w:color="auto" w:fill="auto"/>
          </w:tcPr>
          <w:p w:rsidR="0038754A" w:rsidRDefault="0038754A" w:rsidP="00152825">
            <w:pPr>
              <w:pStyle w:val="Exercisequestion"/>
              <w:tabs>
                <w:tab w:val="clear" w:pos="284"/>
                <w:tab w:val="left" w:pos="601"/>
              </w:tabs>
              <w:spacing w:before="80" w:after="80" w:line="240" w:lineRule="auto"/>
              <w:ind w:left="176" w:firstLine="0"/>
            </w:pPr>
            <w:r>
              <w:t xml:space="preserve">Demonstrates an understanding that the resultant force acting on sphere </w:t>
            </w:r>
            <w:r w:rsidRPr="006D23CA">
              <w:rPr>
                <w:i/>
              </w:rPr>
              <w:t>B</w:t>
            </w:r>
            <w:r>
              <w:t xml:space="preserve"> is 1.2</w:t>
            </w:r>
            <w:r w:rsidRPr="006D23CA">
              <w:rPr>
                <w:i/>
              </w:rPr>
              <w:t>g</w:t>
            </w:r>
            <w:r>
              <w:t xml:space="preserve"> – </w:t>
            </w:r>
            <w:r w:rsidRPr="006D23CA">
              <w:rPr>
                <w:i/>
              </w:rPr>
              <w:t>T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:rsidR="0038754A" w:rsidRDefault="0038754A" w:rsidP="006F7034">
            <w:pPr>
              <w:pStyle w:val="Text"/>
              <w:jc w:val="center"/>
            </w:pPr>
            <w:r>
              <w:t>5th</w:t>
            </w:r>
          </w:p>
          <w:p w:rsidR="0038754A" w:rsidRDefault="0038754A" w:rsidP="006F7034">
            <w:pPr>
              <w:pStyle w:val="Text"/>
              <w:jc w:val="center"/>
            </w:pPr>
            <w:r>
              <w:t>Solve problems of connected particles using pulleys.</w:t>
            </w: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152825">
            <w:pPr>
              <w:pStyle w:val="Exercisequestion"/>
              <w:tabs>
                <w:tab w:val="clear" w:pos="284"/>
                <w:tab w:val="left" w:pos="601"/>
              </w:tabs>
              <w:spacing w:before="80" w:after="80" w:line="240" w:lineRule="auto"/>
              <w:ind w:left="176" w:firstLine="0"/>
            </w:pPr>
            <w:r>
              <w:t xml:space="preserve">Uses </w:t>
            </w:r>
            <w:r w:rsidRPr="006D23CA">
              <w:rPr>
                <w:i/>
              </w:rPr>
              <w:t>F</w:t>
            </w:r>
            <w:r>
              <w:t xml:space="preserve"> = </w:t>
            </w:r>
            <w:r w:rsidRPr="006D23CA">
              <w:rPr>
                <w:i/>
              </w:rPr>
              <w:t>ma</w:t>
            </w:r>
            <w:r>
              <w:t xml:space="preserve"> to write </w:t>
            </w:r>
            <w:r w:rsidR="00A97483" w:rsidRPr="00A97483">
              <w:rPr>
                <w:position w:val="-26"/>
              </w:rPr>
              <w:object w:dxaOrig="1760" w:dyaOrig="639">
                <v:shape id="_x0000_i1050" type="#_x0000_t75" style="width:88.5pt;height:32.25pt" o:ole="">
                  <v:imagedata r:id="rId60" o:title=""/>
                </v:shape>
                <o:OLEObject Type="Embed" ProgID="Equation.DSMT4" ShapeID="_x0000_i1050" DrawAspect="Content" ObjectID="_1567512238" r:id="rId61"/>
              </w:object>
            </w:r>
          </w:p>
        </w:tc>
        <w:tc>
          <w:tcPr>
            <w:tcW w:w="850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</w:pPr>
            <w:r>
              <w:t>3.3</w:t>
            </w:r>
          </w:p>
        </w:tc>
        <w:tc>
          <w:tcPr>
            <w:tcW w:w="1843" w:type="dxa"/>
            <w:vMerge/>
          </w:tcPr>
          <w:p w:rsidR="0038754A" w:rsidRDefault="0038754A" w:rsidP="006F7034">
            <w:pPr>
              <w:pStyle w:val="Text"/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152825">
            <w:pPr>
              <w:pStyle w:val="Exercisequestion"/>
              <w:tabs>
                <w:tab w:val="clear" w:pos="284"/>
                <w:tab w:val="left" w:pos="601"/>
              </w:tabs>
              <w:spacing w:before="80" w:after="80" w:line="240" w:lineRule="auto"/>
              <w:ind w:left="176" w:firstLine="0"/>
            </w:pPr>
            <w:r>
              <w:t xml:space="preserve">Correctly solves to find </w:t>
            </w:r>
            <w:r w:rsidRPr="006D23CA">
              <w:rPr>
                <w:i/>
              </w:rPr>
              <w:t>T</w:t>
            </w:r>
            <w:r>
              <w:t xml:space="preserve"> =</w:t>
            </w:r>
            <w:r w:rsidR="00FA20D3" w:rsidRPr="006F7034">
              <w:rPr>
                <w:position w:val="-22"/>
              </w:rPr>
              <w:object w:dxaOrig="540" w:dyaOrig="580">
                <v:shape id="_x0000_i1051" type="#_x0000_t75" style="width:27pt;height:27.75pt" o:ole="">
                  <v:imagedata r:id="rId62" o:title=""/>
                </v:shape>
                <o:OLEObject Type="Embed" ProgID="Equation.DSMT4" ShapeID="_x0000_i1051" DrawAspect="Content" ObjectID="_1567512239" r:id="rId63"/>
              </w:object>
            </w:r>
            <w:r>
              <w:t>(N)</w:t>
            </w:r>
            <w:r w:rsidR="00B04372">
              <w:t xml:space="preserve"> or 8.385 (N)</w:t>
            </w:r>
            <w:r>
              <w:t>. Accept 8.</w:t>
            </w:r>
            <w:r w:rsidR="00FA20D3">
              <w:t>4</w:t>
            </w:r>
            <w:r w:rsidR="006505FB">
              <w:t> (N)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945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38754A" w:rsidRDefault="0038754A" w:rsidP="006F7034">
            <w:pPr>
              <w:pStyle w:val="Text"/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6F7034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945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</w:pPr>
          </w:p>
        </w:tc>
        <w:tc>
          <w:tcPr>
            <w:tcW w:w="1843" w:type="dxa"/>
          </w:tcPr>
          <w:p w:rsidR="0038754A" w:rsidRDefault="0038754A" w:rsidP="006F7034">
            <w:pPr>
              <w:pStyle w:val="Text"/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c</w:t>
            </w:r>
          </w:p>
        </w:tc>
        <w:tc>
          <w:tcPr>
            <w:tcW w:w="5954" w:type="dxa"/>
            <w:shd w:val="clear" w:color="auto" w:fill="auto"/>
          </w:tcPr>
          <w:p w:rsidR="0038754A" w:rsidRDefault="0038754A" w:rsidP="006F7034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 xml:space="preserve">Demonstrates an understanding that the resultant force acting on box </w:t>
            </w:r>
            <w:r w:rsidRPr="006D23CA">
              <w:rPr>
                <w:i/>
              </w:rPr>
              <w:t>A</w:t>
            </w:r>
            <w:r>
              <w:t xml:space="preserve"> is </w:t>
            </w:r>
            <w:r w:rsidRPr="006D23CA">
              <w:rPr>
                <w:i/>
              </w:rPr>
              <w:t>T</w:t>
            </w:r>
            <w:r>
              <w:t xml:space="preserve"> – </w:t>
            </w:r>
            <w:r w:rsidRPr="006D23CA">
              <w:rPr>
                <w:i/>
              </w:rPr>
              <w:t>F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:rsidR="0038754A" w:rsidRDefault="0038754A" w:rsidP="006F7034">
            <w:pPr>
              <w:pStyle w:val="Text"/>
              <w:jc w:val="center"/>
            </w:pPr>
            <w:r>
              <w:t>5th</w:t>
            </w:r>
          </w:p>
          <w:p w:rsidR="0038754A" w:rsidRDefault="0038754A" w:rsidP="006F7034">
            <w:pPr>
              <w:pStyle w:val="Text"/>
              <w:jc w:val="center"/>
            </w:pPr>
            <w:r>
              <w:t>Solve problems of connected particles using pulleys.</w:t>
            </w: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6F7034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>Uses</w:t>
            </w:r>
            <w:r w:rsidRPr="006D23CA">
              <w:rPr>
                <w:i/>
              </w:rPr>
              <w:t xml:space="preserve"> F</w:t>
            </w:r>
            <w:r>
              <w:t xml:space="preserve"> = </w:t>
            </w:r>
            <w:r w:rsidRPr="006D23CA">
              <w:rPr>
                <w:i/>
              </w:rPr>
              <w:t>ma</w:t>
            </w:r>
            <w:r>
              <w:t xml:space="preserve"> to write </w:t>
            </w:r>
            <w:r w:rsidR="00FA20D3" w:rsidRPr="00FA20D3">
              <w:rPr>
                <w:position w:val="-26"/>
              </w:rPr>
              <w:object w:dxaOrig="1880" w:dyaOrig="639">
                <v:shape id="_x0000_i1052" type="#_x0000_t75" style="width:93.75pt;height:31.5pt" o:ole="">
                  <v:imagedata r:id="rId64" o:title=""/>
                </v:shape>
                <o:OLEObject Type="Embed" ProgID="Equation.DSMT4" ShapeID="_x0000_i1052" DrawAspect="Content" ObjectID="_1567512240" r:id="rId65"/>
              </w:object>
            </w:r>
          </w:p>
        </w:tc>
        <w:tc>
          <w:tcPr>
            <w:tcW w:w="850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</w:pPr>
            <w:r>
              <w:t>3.3</w:t>
            </w:r>
          </w:p>
        </w:tc>
        <w:tc>
          <w:tcPr>
            <w:tcW w:w="1843" w:type="dxa"/>
            <w:vMerge/>
          </w:tcPr>
          <w:p w:rsidR="0038754A" w:rsidRDefault="0038754A" w:rsidP="006F7034">
            <w:pPr>
              <w:pStyle w:val="Text"/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7E60A2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 xml:space="preserve">Correctly solves to find </w:t>
            </w:r>
            <w:r w:rsidRPr="006D23CA">
              <w:rPr>
                <w:i/>
              </w:rPr>
              <w:t>F</w:t>
            </w:r>
            <w:r>
              <w:t xml:space="preserve"> =</w:t>
            </w:r>
            <w:r w:rsidR="007E60A2" w:rsidRPr="006F7034">
              <w:rPr>
                <w:position w:val="-22"/>
              </w:rPr>
              <w:object w:dxaOrig="540" w:dyaOrig="580">
                <v:shape id="_x0000_i1053" type="#_x0000_t75" style="width:27pt;height:27.75pt" o:ole="">
                  <v:imagedata r:id="rId66" o:title=""/>
                </v:shape>
                <o:OLEObject Type="Embed" ProgID="Equation.DSMT4" ShapeID="_x0000_i1053" DrawAspect="Content" ObjectID="_1567512241" r:id="rId67"/>
              </w:object>
            </w:r>
            <w:r w:rsidR="006505FB">
              <w:t> (N)</w:t>
            </w:r>
            <w:r w:rsidR="00B04372">
              <w:t xml:space="preserve"> or 6</w:t>
            </w:r>
            <w:r w:rsidR="00F64BBE">
              <w:t>.</w:t>
            </w:r>
            <w:r w:rsidR="00B04372">
              <w:t>1</w:t>
            </w:r>
            <w:r w:rsidR="007E60A2">
              <w:t>35</w:t>
            </w:r>
            <w:r w:rsidR="001713AB">
              <w:t> </w:t>
            </w:r>
            <w:r w:rsidR="00B04372">
              <w:t>(N)</w:t>
            </w:r>
            <w:r>
              <w:t>. Accept 6.1</w:t>
            </w:r>
            <w:r w:rsidR="006505FB">
              <w:t> (N)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ft</w:t>
            </w:r>
          </w:p>
        </w:tc>
        <w:tc>
          <w:tcPr>
            <w:tcW w:w="945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38754A" w:rsidRDefault="0038754A" w:rsidP="006F7034">
            <w:pPr>
              <w:pStyle w:val="Text"/>
              <w:jc w:val="center"/>
            </w:pPr>
          </w:p>
        </w:tc>
      </w:tr>
      <w:tr w:rsidR="0038754A" w:rsidTr="006F7034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38754A" w:rsidRPr="007C4A32" w:rsidRDefault="0038754A" w:rsidP="006F70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8754A" w:rsidRDefault="0038754A" w:rsidP="006F7034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945" w:type="dxa"/>
            <w:shd w:val="clear" w:color="auto" w:fill="auto"/>
          </w:tcPr>
          <w:p w:rsidR="0038754A" w:rsidRDefault="0038754A" w:rsidP="006F7034">
            <w:pPr>
              <w:pStyle w:val="Text"/>
              <w:jc w:val="center"/>
            </w:pPr>
          </w:p>
        </w:tc>
        <w:tc>
          <w:tcPr>
            <w:tcW w:w="1843" w:type="dxa"/>
          </w:tcPr>
          <w:p w:rsidR="0038754A" w:rsidRDefault="0038754A" w:rsidP="006F7034">
            <w:pPr>
              <w:pStyle w:val="Text"/>
              <w:jc w:val="center"/>
            </w:pPr>
          </w:p>
        </w:tc>
      </w:tr>
    </w:tbl>
    <w:p w:rsidR="001A112C" w:rsidRDefault="001A112C" w:rsidP="00937E57"/>
    <w:p w:rsidR="00D94D14" w:rsidRDefault="00D94D14" w:rsidP="00937E57"/>
    <w:p w:rsidR="00D94D14" w:rsidRDefault="00D94D14" w:rsidP="00937E57"/>
    <w:p w:rsidR="00D94D14" w:rsidRDefault="00D94D14" w:rsidP="00937E57"/>
    <w:p w:rsidR="00D94D14" w:rsidRDefault="00D94D14" w:rsidP="00937E57"/>
    <w:p w:rsidR="00D94D14" w:rsidRDefault="00D94D14" w:rsidP="00937E57"/>
    <w:p w:rsidR="00D94D14" w:rsidRDefault="00D94D14" w:rsidP="00937E57"/>
    <w:p w:rsidR="00D94D14" w:rsidRDefault="00D94D14" w:rsidP="00937E57"/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D94D14" w:rsidTr="00170046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94D14" w:rsidRPr="007C4A32" w:rsidRDefault="00D94D14" w:rsidP="0017004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5d</w:t>
            </w:r>
          </w:p>
        </w:tc>
        <w:tc>
          <w:tcPr>
            <w:tcW w:w="5954" w:type="dxa"/>
            <w:shd w:val="clear" w:color="auto" w:fill="auto"/>
          </w:tcPr>
          <w:p w:rsidR="00D94D14" w:rsidRDefault="00D94D14" w:rsidP="00170046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 xml:space="preserve">Uses </w:t>
            </w:r>
            <w:r w:rsidRPr="006D23CA">
              <w:rPr>
                <w:i/>
              </w:rPr>
              <w:t>v</w:t>
            </w:r>
            <w:r>
              <w:t xml:space="preserve"> = </w:t>
            </w:r>
            <w:r w:rsidRPr="006D23CA">
              <w:rPr>
                <w:i/>
              </w:rPr>
              <w:t>u</w:t>
            </w:r>
            <w:r>
              <w:t xml:space="preserve"> + </w:t>
            </w:r>
            <w:r w:rsidRPr="006D23CA">
              <w:rPr>
                <w:i/>
              </w:rPr>
              <w:t>at</w:t>
            </w:r>
            <w:r>
              <w:t xml:space="preserve"> to write </w:t>
            </w:r>
            <w:r w:rsidRPr="007E60A2">
              <w:rPr>
                <w:position w:val="-22"/>
              </w:rPr>
              <w:object w:dxaOrig="1400" w:dyaOrig="580">
                <v:shape id="_x0000_i1054" type="#_x0000_t75" style="width:69.75pt;height:29.25pt" o:ole="">
                  <v:imagedata r:id="rId68" o:title=""/>
                </v:shape>
                <o:OLEObject Type="Embed" ProgID="Equation.DSMT4" ShapeID="_x0000_i1054" DrawAspect="Content" ObjectID="_1567512242" r:id="rId69"/>
              </w:object>
            </w:r>
          </w:p>
        </w:tc>
        <w:tc>
          <w:tcPr>
            <w:tcW w:w="850" w:type="dxa"/>
            <w:shd w:val="clear" w:color="auto" w:fill="auto"/>
          </w:tcPr>
          <w:p w:rsidR="00D94D14" w:rsidRDefault="00D94D14" w:rsidP="0017004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D94D14" w:rsidRDefault="00D94D14" w:rsidP="00170046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:rsidR="00D94D14" w:rsidRDefault="00D94D14" w:rsidP="00170046">
            <w:pPr>
              <w:pStyle w:val="Text"/>
              <w:jc w:val="center"/>
            </w:pPr>
            <w:r>
              <w:t>5th</w:t>
            </w:r>
          </w:p>
          <w:p w:rsidR="00D94D14" w:rsidRDefault="00D94D14" w:rsidP="00170046">
            <w:pPr>
              <w:pStyle w:val="Text"/>
              <w:jc w:val="center"/>
            </w:pPr>
            <w:r>
              <w:t>Solve problems of connected particles using pulleys.</w:t>
            </w:r>
          </w:p>
        </w:tc>
      </w:tr>
      <w:tr w:rsidR="00D94D14" w:rsidTr="00170046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94D14" w:rsidRPr="007C4A32" w:rsidRDefault="00D94D14" w:rsidP="0017004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94D14" w:rsidRDefault="00D94D14" w:rsidP="00170046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 xml:space="preserve">Solves to find </w:t>
            </w:r>
            <w:r w:rsidRPr="006D23CA">
              <w:rPr>
                <w:i/>
              </w:rPr>
              <w:t>v</w:t>
            </w:r>
            <w:r>
              <w:t xml:space="preserve"> =</w:t>
            </w:r>
            <w:r w:rsidRPr="006F7034">
              <w:rPr>
                <w:position w:val="-22"/>
              </w:rPr>
              <w:object w:dxaOrig="220" w:dyaOrig="580">
                <v:shape id="_x0000_i1055" type="#_x0000_t75" style="width:11.25pt;height:27.75pt" o:ole="">
                  <v:imagedata r:id="rId70" o:title=""/>
                </v:shape>
                <o:OLEObject Type="Embed" ProgID="Equation.DSMT4" ShapeID="_x0000_i1055" DrawAspect="Content" ObjectID="_1567512243" r:id="rId71"/>
              </w:object>
            </w:r>
            <w:r>
              <w:t xml:space="preserve"> or 2.25 m s</w:t>
            </w:r>
            <w:r w:rsidRPr="006F7034">
              <w:rPr>
                <w:vertAlign w:val="superscript"/>
              </w:rPr>
              <w:t>−</w:t>
            </w:r>
            <w:r w:rsidRPr="002C1B34">
              <w:rPr>
                <w:vertAlign w:val="superscript"/>
              </w:rPr>
              <w:t>1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:rsidR="00D94D14" w:rsidRDefault="00D94D14" w:rsidP="0017004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945" w:type="dxa"/>
            <w:shd w:val="clear" w:color="auto" w:fill="auto"/>
          </w:tcPr>
          <w:p w:rsidR="00D94D14" w:rsidRDefault="00D94D14" w:rsidP="001700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D94D14" w:rsidRDefault="00D94D14" w:rsidP="00170046">
            <w:pPr>
              <w:pStyle w:val="Text"/>
              <w:jc w:val="center"/>
            </w:pPr>
          </w:p>
        </w:tc>
      </w:tr>
      <w:tr w:rsidR="00D94D14" w:rsidTr="00170046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94D14" w:rsidRPr="007C4A32" w:rsidRDefault="00D94D14" w:rsidP="0017004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94D14" w:rsidRDefault="00D94D14" w:rsidP="00170046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 xml:space="preserve">Uses </w:t>
            </w:r>
            <w:r w:rsidRPr="006D23CA">
              <w:rPr>
                <w:i/>
              </w:rPr>
              <w:t>F</w:t>
            </w:r>
            <w:r>
              <w:t xml:space="preserve"> = </w:t>
            </w:r>
            <w:r w:rsidRPr="006D23CA">
              <w:rPr>
                <w:i/>
              </w:rPr>
              <w:t>ma</w:t>
            </w:r>
            <w:r>
              <w:t xml:space="preserve"> to write –</w:t>
            </w:r>
            <w:r w:rsidRPr="006F7034">
              <w:rPr>
                <w:i/>
              </w:rPr>
              <w:t>F</w:t>
            </w:r>
            <w:r>
              <w:t xml:space="preserve"> = 0.8</w:t>
            </w:r>
            <w:r w:rsidRPr="006F7034">
              <w:rPr>
                <w:i/>
              </w:rPr>
              <w:t>a</w:t>
            </w:r>
            <w:r>
              <w:t xml:space="preserve"> or −</w:t>
            </w:r>
            <w:r w:rsidRPr="00FD4283">
              <w:rPr>
                <w:position w:val="-22"/>
              </w:rPr>
              <w:object w:dxaOrig="540" w:dyaOrig="580">
                <v:shape id="_x0000_i1056" type="#_x0000_t75" style="width:27pt;height:27.75pt" o:ole="">
                  <v:imagedata r:id="rId72" o:title=""/>
                </v:shape>
                <o:OLEObject Type="Embed" ProgID="Equation.DSMT4" ShapeID="_x0000_i1056" DrawAspect="Content" ObjectID="_1567512244" r:id="rId73"/>
              </w:object>
            </w:r>
            <w:r>
              <w:t>= 0.8</w:t>
            </w:r>
            <w:r w:rsidRPr="006F7034">
              <w:rPr>
                <w:i/>
              </w:rPr>
              <w:t>a</w:t>
            </w:r>
          </w:p>
        </w:tc>
        <w:tc>
          <w:tcPr>
            <w:tcW w:w="850" w:type="dxa"/>
            <w:shd w:val="clear" w:color="auto" w:fill="auto"/>
          </w:tcPr>
          <w:p w:rsidR="00D94D14" w:rsidRDefault="00D94D14" w:rsidP="0017004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D94D14" w:rsidRDefault="00D94D14" w:rsidP="00170046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/>
          </w:tcPr>
          <w:p w:rsidR="00D94D14" w:rsidRDefault="00D94D14" w:rsidP="00170046">
            <w:pPr>
              <w:pStyle w:val="Text"/>
              <w:jc w:val="center"/>
            </w:pPr>
          </w:p>
        </w:tc>
      </w:tr>
      <w:tr w:rsidR="00D94D14" w:rsidTr="00170046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94D14" w:rsidRPr="007C4A32" w:rsidRDefault="00D94D14" w:rsidP="0017004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94D14" w:rsidRPr="00B04372" w:rsidRDefault="00D94D14" w:rsidP="00170046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 xml:space="preserve">Solves to find </w:t>
            </w:r>
            <w:r w:rsidRPr="006F7034">
              <w:rPr>
                <w:i/>
              </w:rPr>
              <w:t>a</w:t>
            </w:r>
            <w:r>
              <w:t xml:space="preserve"> =</w:t>
            </w:r>
            <w:r w:rsidRPr="00FD4283">
              <w:rPr>
                <w:position w:val="-22"/>
              </w:rPr>
              <w:object w:dxaOrig="680" w:dyaOrig="580">
                <v:shape id="_x0000_i1057" type="#_x0000_t75" style="width:33.75pt;height:27.75pt" o:ole="">
                  <v:imagedata r:id="rId74" o:title=""/>
                </v:shape>
                <o:OLEObject Type="Embed" ProgID="Equation.DSMT4" ShapeID="_x0000_i1057" DrawAspect="Content" ObjectID="_1567512245" r:id="rId75"/>
              </w:object>
            </w:r>
            <w:r>
              <w:t>m s</w:t>
            </w:r>
            <w:r w:rsidRPr="00FD4283">
              <w:rPr>
                <w:vertAlign w:val="superscript"/>
              </w:rPr>
              <w:t>−</w:t>
            </w:r>
            <w:r>
              <w:rPr>
                <w:vertAlign w:val="superscript"/>
              </w:rPr>
              <w:t>2</w:t>
            </w:r>
            <w:r>
              <w:t xml:space="preserve"> or 7.66…( m s</w:t>
            </w:r>
            <w:r w:rsidRPr="00FD4283">
              <w:rPr>
                <w:vertAlign w:val="superscript"/>
              </w:rPr>
              <w:t>−</w:t>
            </w:r>
            <w:r>
              <w:rPr>
                <w:vertAlign w:val="superscript"/>
              </w:rPr>
              <w:t>2</w:t>
            </w:r>
            <w:r>
              <w:t>).</w:t>
            </w:r>
          </w:p>
        </w:tc>
        <w:tc>
          <w:tcPr>
            <w:tcW w:w="850" w:type="dxa"/>
            <w:shd w:val="clear" w:color="auto" w:fill="auto"/>
          </w:tcPr>
          <w:p w:rsidR="00D94D14" w:rsidRDefault="00D94D14" w:rsidP="0017004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945" w:type="dxa"/>
            <w:shd w:val="clear" w:color="auto" w:fill="auto"/>
          </w:tcPr>
          <w:p w:rsidR="00D94D14" w:rsidRDefault="00D94D14" w:rsidP="001700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D94D14" w:rsidRDefault="00D94D14" w:rsidP="00170046">
            <w:pPr>
              <w:pStyle w:val="Text"/>
              <w:jc w:val="center"/>
            </w:pPr>
          </w:p>
        </w:tc>
      </w:tr>
      <w:tr w:rsidR="00D94D14" w:rsidTr="00170046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94D14" w:rsidRPr="007C4A32" w:rsidRDefault="00D94D14" w:rsidP="0017004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94D14" w:rsidRDefault="00D94D14" w:rsidP="00170046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 xml:space="preserve">Uses </w:t>
            </w:r>
            <w:r w:rsidRPr="009E196D">
              <w:rPr>
                <w:position w:val="-6"/>
              </w:rPr>
              <w:object w:dxaOrig="1219" w:dyaOrig="320">
                <v:shape id="_x0000_i1058" type="#_x0000_t75" style="width:61.5pt;height:15.75pt" o:ole="">
                  <v:imagedata r:id="rId76" o:title=""/>
                </v:shape>
                <o:OLEObject Type="Embed" ProgID="Equation.DSMT4" ShapeID="_x0000_i1058" DrawAspect="Content" ObjectID="_1567512246" r:id="rId77"/>
              </w:object>
            </w:r>
            <w:r>
              <w:t xml:space="preserve"> to write </w:t>
            </w:r>
            <w:r w:rsidRPr="00A97483">
              <w:rPr>
                <w:position w:val="-26"/>
              </w:rPr>
              <w:object w:dxaOrig="2180" w:dyaOrig="740">
                <v:shape id="_x0000_i1059" type="#_x0000_t75" style="width:108.75pt;height:36.75pt" o:ole="">
                  <v:imagedata r:id="rId78" o:title=""/>
                </v:shape>
                <o:OLEObject Type="Embed" ProgID="Equation.DSMT4" ShapeID="_x0000_i1059" DrawAspect="Content" ObjectID="_1567512247" r:id="rId79"/>
              </w:object>
            </w:r>
          </w:p>
        </w:tc>
        <w:tc>
          <w:tcPr>
            <w:tcW w:w="850" w:type="dxa"/>
            <w:shd w:val="clear" w:color="auto" w:fill="auto"/>
          </w:tcPr>
          <w:p w:rsidR="00D94D14" w:rsidRDefault="00D94D14" w:rsidP="0017004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D94D14" w:rsidRDefault="00D94D14" w:rsidP="001700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:rsidR="00D94D14" w:rsidRDefault="00D94D14" w:rsidP="00170046">
            <w:pPr>
              <w:pStyle w:val="Text"/>
              <w:jc w:val="center"/>
            </w:pPr>
          </w:p>
        </w:tc>
      </w:tr>
      <w:tr w:rsidR="00D94D14" w:rsidTr="00170046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94D14" w:rsidRPr="007C4A32" w:rsidRDefault="00D94D14" w:rsidP="0017004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94D14" w:rsidRDefault="00D94D14" w:rsidP="00170046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 xml:space="preserve">Solves to find </w:t>
            </w:r>
            <w:r>
              <w:rPr>
                <w:i/>
              </w:rPr>
              <w:t>s</w:t>
            </w:r>
            <w:r>
              <w:t xml:space="preserve"> =</w:t>
            </w:r>
            <w:r w:rsidRPr="006F7034">
              <w:rPr>
                <w:position w:val="-22"/>
              </w:rPr>
              <w:object w:dxaOrig="440" w:dyaOrig="580">
                <v:shape id="_x0000_i1060" type="#_x0000_t75" style="width:22.5pt;height:27.75pt" o:ole="">
                  <v:imagedata r:id="rId80" o:title=""/>
                </v:shape>
                <o:OLEObject Type="Embed" ProgID="Equation.DSMT4" ShapeID="_x0000_i1060" DrawAspect="Content" ObjectID="_1567512248" r:id="rId81"/>
              </w:object>
            </w:r>
            <w:r>
              <w:t>(m) or 0.33… (m). Accept awrt 0.33 (m).</w:t>
            </w:r>
          </w:p>
        </w:tc>
        <w:tc>
          <w:tcPr>
            <w:tcW w:w="850" w:type="dxa"/>
            <w:shd w:val="clear" w:color="auto" w:fill="auto"/>
          </w:tcPr>
          <w:p w:rsidR="00D94D14" w:rsidRDefault="00D94D14" w:rsidP="0017004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945" w:type="dxa"/>
            <w:shd w:val="clear" w:color="auto" w:fill="auto"/>
          </w:tcPr>
          <w:p w:rsidR="00D94D14" w:rsidRDefault="00D94D14" w:rsidP="001700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D94D14" w:rsidRDefault="00D94D14" w:rsidP="00170046">
            <w:pPr>
              <w:pStyle w:val="Text"/>
              <w:jc w:val="center"/>
            </w:pPr>
          </w:p>
        </w:tc>
      </w:tr>
      <w:tr w:rsidR="00D94D14" w:rsidTr="00170046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94D14" w:rsidRPr="007C4A32" w:rsidRDefault="00D94D14" w:rsidP="0017004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94D14" w:rsidRDefault="00D94D14" w:rsidP="00170046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>States that the total distance travelled will be 1.23 m (0.9 + 0.33).</w:t>
            </w:r>
          </w:p>
        </w:tc>
        <w:tc>
          <w:tcPr>
            <w:tcW w:w="850" w:type="dxa"/>
            <w:shd w:val="clear" w:color="auto" w:fill="auto"/>
          </w:tcPr>
          <w:p w:rsidR="00D94D14" w:rsidRDefault="00D94D14" w:rsidP="0017004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 ft</w:t>
            </w:r>
          </w:p>
        </w:tc>
        <w:tc>
          <w:tcPr>
            <w:tcW w:w="945" w:type="dxa"/>
            <w:shd w:val="clear" w:color="auto" w:fill="auto"/>
          </w:tcPr>
          <w:p w:rsidR="00D94D14" w:rsidRDefault="00D94D14" w:rsidP="00170046">
            <w:pPr>
              <w:pStyle w:val="Text"/>
              <w:jc w:val="center"/>
            </w:pPr>
            <w:r>
              <w:t>3.2</w:t>
            </w:r>
          </w:p>
        </w:tc>
        <w:tc>
          <w:tcPr>
            <w:tcW w:w="1843" w:type="dxa"/>
            <w:vMerge/>
          </w:tcPr>
          <w:p w:rsidR="00D94D14" w:rsidRDefault="00D94D14" w:rsidP="00170046">
            <w:pPr>
              <w:pStyle w:val="Text"/>
              <w:jc w:val="center"/>
            </w:pPr>
          </w:p>
        </w:tc>
      </w:tr>
      <w:tr w:rsidR="00D94D14" w:rsidTr="00170046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94D14" w:rsidRPr="007C4A32" w:rsidRDefault="00D94D14" w:rsidP="0017004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94D14" w:rsidRDefault="00D94D14" w:rsidP="00170046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D94D14" w:rsidRDefault="00D94D14" w:rsidP="0017004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7)</w:t>
            </w:r>
          </w:p>
        </w:tc>
        <w:tc>
          <w:tcPr>
            <w:tcW w:w="945" w:type="dxa"/>
            <w:shd w:val="clear" w:color="auto" w:fill="auto"/>
          </w:tcPr>
          <w:p w:rsidR="00D94D14" w:rsidRDefault="00D94D14" w:rsidP="00170046">
            <w:pPr>
              <w:pStyle w:val="Text"/>
              <w:jc w:val="center"/>
            </w:pPr>
          </w:p>
        </w:tc>
        <w:tc>
          <w:tcPr>
            <w:tcW w:w="1843" w:type="dxa"/>
          </w:tcPr>
          <w:p w:rsidR="00D94D14" w:rsidRDefault="00D94D14" w:rsidP="00170046">
            <w:pPr>
              <w:pStyle w:val="Text"/>
              <w:jc w:val="center"/>
            </w:pPr>
          </w:p>
        </w:tc>
      </w:tr>
      <w:tr w:rsidR="00D94D14" w:rsidTr="00170046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D94D14" w:rsidRDefault="00D94D14" w:rsidP="00170046">
            <w:pPr>
              <w:pStyle w:val="Text"/>
              <w:jc w:val="right"/>
            </w:pPr>
            <w:r>
              <w:rPr>
                <w:b/>
              </w:rPr>
              <w:t xml:space="preserve">(15 marks) </w:t>
            </w:r>
          </w:p>
        </w:tc>
      </w:tr>
      <w:tr w:rsidR="00D94D14" w:rsidRPr="00D601B8" w:rsidTr="00170046">
        <w:trPr>
          <w:trHeight w:val="2275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D94D14" w:rsidRDefault="00D94D14" w:rsidP="0017004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:rsidR="00D94D14" w:rsidRDefault="00D94D14" w:rsidP="00170046">
            <w:pPr>
              <w:pStyle w:val="Text"/>
            </w:pPr>
            <w:r w:rsidRPr="00211854">
              <w:rPr>
                <w:b/>
              </w:rPr>
              <w:t>5b</w:t>
            </w:r>
          </w:p>
          <w:p w:rsidR="00D94D14" w:rsidRDefault="00D94D14" w:rsidP="00170046">
            <w:pPr>
              <w:pStyle w:val="Text"/>
            </w:pPr>
            <w:r>
              <w:t xml:space="preserve">Award ft marks for a correct answer using their value from part </w:t>
            </w:r>
            <w:r w:rsidRPr="006F7034">
              <w:rPr>
                <w:b/>
              </w:rPr>
              <w:t>a</w:t>
            </w:r>
            <w:r>
              <w:t xml:space="preserve"> for acceleration.</w:t>
            </w:r>
          </w:p>
          <w:p w:rsidR="00D94D14" w:rsidRDefault="00D94D14" w:rsidP="00170046">
            <w:pPr>
              <w:pStyle w:val="Text"/>
            </w:pPr>
            <w:r w:rsidRPr="00211854">
              <w:rPr>
                <w:b/>
              </w:rPr>
              <w:t>5c</w:t>
            </w:r>
          </w:p>
          <w:p w:rsidR="00D94D14" w:rsidRDefault="00D94D14" w:rsidP="00170046">
            <w:pPr>
              <w:pStyle w:val="Text"/>
            </w:pPr>
            <w:r>
              <w:t xml:space="preserve">Award ft marks for a correct answer using their values from part </w:t>
            </w:r>
            <w:r w:rsidRPr="006F7034">
              <w:rPr>
                <w:b/>
              </w:rPr>
              <w:t>a</w:t>
            </w:r>
            <w:r>
              <w:t xml:space="preserve"> for acceleration and part </w:t>
            </w:r>
            <w:r w:rsidRPr="006F7034">
              <w:rPr>
                <w:b/>
              </w:rPr>
              <w:t>b</w:t>
            </w:r>
            <w:r>
              <w:t xml:space="preserve"> for tension.</w:t>
            </w:r>
          </w:p>
          <w:p w:rsidR="00D94D14" w:rsidRDefault="00D94D14" w:rsidP="00170046">
            <w:pPr>
              <w:pStyle w:val="Text"/>
            </w:pPr>
            <w:r w:rsidRPr="00211854">
              <w:rPr>
                <w:b/>
              </w:rPr>
              <w:t>5d</w:t>
            </w:r>
          </w:p>
          <w:p w:rsidR="00D94D14" w:rsidRPr="00D601B8" w:rsidRDefault="00D94D14" w:rsidP="00170046">
            <w:pPr>
              <w:pStyle w:val="Text"/>
            </w:pPr>
            <w:r>
              <w:t xml:space="preserve">Award ft marks for a correct answer using their values from parts </w:t>
            </w:r>
            <w:r w:rsidRPr="006F7034">
              <w:rPr>
                <w:b/>
              </w:rPr>
              <w:t>a</w:t>
            </w:r>
            <w:r>
              <w:t xml:space="preserve">, </w:t>
            </w:r>
            <w:r w:rsidRPr="006F7034">
              <w:rPr>
                <w:b/>
              </w:rPr>
              <w:t>b</w:t>
            </w:r>
            <w:r>
              <w:t xml:space="preserve"> and </w:t>
            </w:r>
            <w:r w:rsidRPr="006F7034">
              <w:rPr>
                <w:b/>
              </w:rPr>
              <w:t>c</w:t>
            </w:r>
            <w:r>
              <w:t>.</w:t>
            </w:r>
          </w:p>
        </w:tc>
      </w:tr>
    </w:tbl>
    <w:p w:rsidR="00D94D14" w:rsidRPr="00F628CD" w:rsidRDefault="00D94D14" w:rsidP="00937E57"/>
    <w:sectPr w:rsidR="00D94D14" w:rsidRPr="00F628CD" w:rsidSect="00ED21A5">
      <w:headerReference w:type="even" r:id="rId82"/>
      <w:headerReference w:type="default" r:id="rId83"/>
      <w:footerReference w:type="even" r:id="rId84"/>
      <w:footerReference w:type="default" r:id="rId85"/>
      <w:headerReference w:type="first" r:id="rId86"/>
      <w:footerReference w:type="first" r:id="rId87"/>
      <w:pgSz w:w="11906" w:h="16838" w:code="9"/>
      <w:pgMar w:top="1361" w:right="1418" w:bottom="1440" w:left="1418" w:header="510" w:footer="284" w:gutter="0"/>
      <w:cols w:space="57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  <wne:acdEntry wne:acdName="acd63"/>
      <wne:acdEntry wne:acdName="acd64"/>
      <wne:acdEntry wne:acdName="acd65"/>
      <wne:acdEntry wne:acdName="acd66"/>
      <wne:acdEntry wne:acdName="acd67"/>
      <wne:acdEntry wne:acdName="acd68"/>
      <wne:acdEntry wne:acdName="acd69"/>
      <wne:acdEntry wne:acdName="acd70"/>
      <wne:acdEntry wne:acdName="acd71"/>
      <wne:acdEntry wne:acdName="acd72"/>
    </wne:acdManifest>
    <wne:toolbarData r:id="rId1"/>
  </wne:toolbars>
  <wne:acds>
    <wne:acd wne:argValue="AgBCAG8AeAA=" wne:acdName="acd0" wne:fciIndexBasedOn="0065"/>
    <wne:acd wne:argValue="AgBPAHYAZQByAGEAbABsACAAbQBhAHIAawA=" wne:acdName="acd1" wne:fciIndexBasedOn="0065"/>
    <wne:acd wne:argValue="AgBDAGgAYQBwAHQAZQByACAAdABpAHQAbABlAA==" wne:acdName="acd2" wne:fciIndexBasedOn="0065"/>
    <wne:acd wne:argValue="AgBUAGUAcgBtAEMAaABhAHIAYQBjAHQAZQByAA==" wne:acdName="acd3" wne:fciIndexBasedOn="0065"/>
    <wne:acd wne:argValue="AgBBAG4AcwB3AGUAcgAgAGwAaQBuAGUAIABmAHUAbABsAA==" wne:acdName="acd4" wne:fciIndexBasedOn="0065"/>
    <wne:acd wne:acdName="acd5" wne:fciIndexBasedOn="0065"/>
    <wne:acd wne:argValue="AgBBAG4AcwB3AGUAcgAgAGwAaQBuAGUAIABwAGEAcgB0AGkAYQBsAA==" wne:acdName="acd6" wne:fciIndexBasedOn="0065"/>
    <wne:acd wne:acdName="acd7" wne:fciIndexBasedOn="0065"/>
    <wne:acd wne:acdName="acd8" wne:fciIndexBasedOn="0065"/>
    <wne:acd wne:argValue="AgBNAGEAcgBrAHMA" wne:acdName="acd9" wne:fciIndexBasedOn="0065"/>
    <wne:acd wne:acdName="acd10" wne:fciIndexBasedOn="0065"/>
    <wne:acd wne:acdName="acd11" wne:fciIndexBasedOn="0065"/>
    <wne:acd wne:argValue="AgBRAHUAZQBzAHQAaQBvAG4AIABwAHIAZQBhAG0AYgBsAGUA" wne:acdName="acd12" wne:fciIndexBasedOn="0065"/>
    <wne:acd wne:argValue="AgBFAHgAZQByAGMAaQBzAGUAIABxAHUAZQBzAHQAaQBvAG4A" wne:acdName="acd13" wne:fciIndexBasedOn="0065"/>
    <wne:acd wne:argValue="AgBFAHgAZQByAGMAaQBzAGUAIABzAHUAYgAgAHEAdQBlAHMAdABpAG8AbgA=" wne:acdName="acd14" wne:fciIndexBasedOn="0065"/>
    <wne:acd wne:argValue="AgBFAHgAZQByAGMAaQBzAGUAIABzAHUAYgAgAHMAdQBiACAAcQB1AGUAcwB0AGkAbwBuAA==" wne:acdName="acd15" wne:fciIndexBasedOn="0065"/>
    <wne:acd wne:argValue="AgBEAG8AdAB0AGUAZAAgAGMAaAByAA=="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cdName="acd26" wne:fciIndexBasedOn="0065"/>
    <wne:acd wne:acdName="acd27" wne:fciIndexBasedOn="0065"/>
    <wne:acd wne:acdName="acd28" wne:fciIndexBasedOn="0065"/>
    <wne:acd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cdName="acd35" wne:fciIndexBasedOn="0065"/>
    <wne:acd wne:acdName="acd36" wne:fciIndexBasedOn="0065"/>
    <wne:acd wne:acdName="acd37" wne:fciIndexBasedOn="0065"/>
    <wne:acd wne:acdName="acd38" wne:fciIndexBasedOn="0065"/>
    <wne:acd wne:acdName="acd39" wne:fciIndexBasedOn="0065"/>
    <wne:acd wne:acdName="acd40" wne:fciIndexBasedOn="0065"/>
    <wne:acd wne:acdName="acd41" wne:fciIndexBasedOn="0065"/>
    <wne:acd wne:acdName="acd42" wne:fciIndexBasedOn="0065"/>
    <wne:acd wne:acdName="acd43" wne:fciIndexBasedOn="0065"/>
    <wne:acd wne:acdName="acd44" wne:fciIndexBasedOn="0065"/>
    <wne:acd wne:acdName="acd45" wne:fciIndexBasedOn="0065"/>
    <wne:acd wne:acdName="acd46" wne:fciIndexBasedOn="0065"/>
    <wne:acd wne:acdName="acd47" wne:fciIndexBasedOn="0065"/>
    <wne:acd wne:acdName="acd48" wne:fciIndexBasedOn="0065"/>
    <wne:acd wne:acdName="acd49" wne:fciIndexBasedOn="0065"/>
    <wne:acd wne:acdName="acd50" wne:fciIndexBasedOn="0065"/>
    <wne:acd wne:acdName="acd51" wne:fciIndexBasedOn="0065"/>
    <wne:acd wne:acdName="acd52" wne:fciIndexBasedOn="0065"/>
    <wne:acd wne:acdName="acd53" wne:fciIndexBasedOn="0065"/>
    <wne:acd wne:acdName="acd54" wne:fciIndexBasedOn="0065"/>
    <wne:acd wne:argValue="AgBUAGEAYgBsAGUAIABoAGUAYQBkAA==" wne:acdName="acd55" wne:fciIndexBasedOn="0065"/>
    <wne:acd wne:argValue="AgBUAGEAYgBsAGUAIAB0AGUAeAB0AA==" wne:acdName="acd56" wne:fciIndexBasedOn="0065"/>
    <wne:acd wne:argValue="AgBUAGEAYgBsAGUAIAB0AGUAeAB0ACAAYgB1AGwAbABlAHQA" wne:acdName="acd57" wne:fciIndexBasedOn="0065"/>
    <wne:acd wne:argValue="AgBUAGEAYgBsAGUAIAB0AGUAeAB0ACAAbgB1AG0AYgBlAHIAIABsAGkAcwB0AA==" wne:acdName="acd58" wne:fciIndexBasedOn="0065"/>
    <wne:acd wne:acdName="acd59" wne:fciIndexBasedOn="0065"/>
    <wne:acd wne:acdName="acd60" wne:fciIndexBasedOn="0065"/>
    <wne:acd wne:acdName="acd61" wne:fciIndexBasedOn="0065"/>
    <wne:acd wne:argValue="AgBBAHIAdAB3AG8AcgBrACAAcwBtAGEAbABsAA==" wne:acdName="acd62" wne:fciIndexBasedOn="0065"/>
    <wne:acd wne:acdName="acd63" wne:fciIndexBasedOn="0065"/>
    <wne:acd wne:acdName="acd64" wne:fciIndexBasedOn="0065"/>
    <wne:acd wne:acdName="acd65" wne:fciIndexBasedOn="0065"/>
    <wne:acd wne:acdName="acd66" wne:fciIndexBasedOn="0065"/>
    <wne:acd wne:acdName="acd67" wne:fciIndexBasedOn="0065"/>
    <wne:acd wne:acdName="acd68" wne:fciIndexBasedOn="0065"/>
    <wne:acd wne:acdName="acd69" wne:fciIndexBasedOn="0065"/>
    <wne:acd wne:acdName="acd70" wne:fciIndexBasedOn="0065"/>
    <wne:acd wne:argValue="AgBUAGEAYgBsAGUAIAAxAA==" wne:acdName="acd71" wne:fciIndexBasedOn="0065"/>
    <wne:acd wne:argValue="AgBUAGEAYgBsAGUAIAAyAA==" wne:acdName="acd7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667CA" w:rsidRDefault="009667CA">
      <w:r>
        <w:separator/>
      </w:r>
    </w:p>
    <w:p w:rsidR="009667CA" w:rsidRDefault="009667CA"/>
  </w:endnote>
  <w:endnote w:type="continuationSeparator" w:id="0">
    <w:p w:rsidR="009667CA" w:rsidRDefault="009667CA">
      <w:r>
        <w:continuationSeparator/>
      </w:r>
    </w:p>
    <w:p w:rsidR="009667CA" w:rsidRDefault="009667C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684A" w:rsidRDefault="00AF684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62DD" w:rsidRPr="00D521CE" w:rsidRDefault="003B62DD" w:rsidP="00F46A68">
    <w:pPr>
      <w:framePr w:h="340" w:hRule="exact" w:hSpace="567" w:wrap="around" w:vAnchor="text" w:hAnchor="page" w:x="16004" w:y="-54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AF684A">
      <w:rPr>
        <w:rStyle w:val="PageNumber"/>
        <w:noProof/>
      </w:rPr>
      <w:t>1</w:t>
    </w:r>
    <w:r w:rsidRPr="00D521CE">
      <w:rPr>
        <w:rStyle w:val="PageNumber"/>
      </w:rPr>
      <w:fldChar w:fldCharType="end"/>
    </w:r>
  </w:p>
  <w:p w:rsidR="003B62DD" w:rsidRPr="00ED21A5" w:rsidRDefault="003B62DD" w:rsidP="00F21E5A">
    <w:pPr>
      <w:pStyle w:val="Footer"/>
      <w:rPr>
        <w:rFonts w:ascii="Arial" w:hAnsi="Arial" w:cs="Arial"/>
      </w:rPr>
    </w:pPr>
    <w:r>
      <w:rPr>
        <w:noProof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column">
            <wp:posOffset>-900430</wp:posOffset>
          </wp:positionH>
          <wp:positionV relativeFrom="paragraph">
            <wp:posOffset>-521335</wp:posOffset>
          </wp:positionV>
          <wp:extent cx="7562850" cy="723900"/>
          <wp:effectExtent l="0" t="0" r="0" b="0"/>
          <wp:wrapThrough wrapText="bothSides">
            <wp:wrapPolygon edited="0">
              <wp:start x="0" y="0"/>
              <wp:lineTo x="0" y="21032"/>
              <wp:lineTo x="21546" y="21032"/>
              <wp:lineTo x="21546" y="0"/>
              <wp:lineTo x="0" y="0"/>
            </wp:wrapPolygon>
          </wp:wrapThrough>
          <wp:docPr id="232" name="Picture 232" descr="Word_FOOTER_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32" descr="Word_FOOTER_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62850" cy="723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010B90">
      <w:rPr>
        <w:szCs w:val="16"/>
      </w:rPr>
      <w:t>©</w:t>
    </w:r>
    <w:r>
      <w:t xml:space="preserve"> </w:t>
    </w:r>
    <w:r w:rsidRPr="00ED21A5">
      <w:rPr>
        <w:rFonts w:ascii="Arial" w:hAnsi="Arial" w:cs="Arial"/>
      </w:rPr>
      <w:t>Pearson Education Ltd 2017. Copying permitted for purchasing institution only. This material is not copyright free.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684A" w:rsidRDefault="00AF684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667CA" w:rsidRDefault="009667CA">
      <w:r>
        <w:separator/>
      </w:r>
    </w:p>
    <w:p w:rsidR="009667CA" w:rsidRDefault="009667CA"/>
  </w:footnote>
  <w:footnote w:type="continuationSeparator" w:id="0">
    <w:p w:rsidR="009667CA" w:rsidRDefault="009667CA">
      <w:r>
        <w:continuationSeparator/>
      </w:r>
    </w:p>
    <w:p w:rsidR="009667CA" w:rsidRDefault="009667CA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684A" w:rsidRDefault="00AF684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62DD" w:rsidRPr="00666CEB" w:rsidRDefault="003B62DD" w:rsidP="00ED21A5">
    <w:pPr>
      <w:pStyle w:val="Lessontitle"/>
      <w:rPr>
        <w:rStyle w:val="TermCharacter"/>
      </w:rPr>
    </w:pPr>
    <w:r>
      <w:rPr>
        <w:noProof/>
      </w:rPr>
      <w:drawing>
        <wp:anchor distT="0" distB="0" distL="114300" distR="114300" simplePos="0" relativeHeight="251657216" behindDoc="1" locked="0" layoutInCell="1" allowOverlap="1" wp14:anchorId="7808198F" wp14:editId="69C98AA4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73" name="Picture 173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73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Mark scheme</w:t>
    </w:r>
    <w:r>
      <w:tab/>
    </w:r>
    <w:r>
      <w:rPr>
        <w:b/>
        <w:sz w:val="22"/>
        <w:szCs w:val="22"/>
      </w:rPr>
      <w:t>Mechanics</w:t>
    </w:r>
    <w:r w:rsidRPr="00ED21A5">
      <w:rPr>
        <w:rStyle w:val="TermCharacter"/>
      </w:rPr>
      <w:t xml:space="preserve"> </w:t>
    </w:r>
    <w:r>
      <w:rPr>
        <w:rStyle w:val="TermCharacter"/>
      </w:rPr>
      <w:t xml:space="preserve">Year 1 </w:t>
    </w:r>
    <w:r w:rsidRPr="00ED21A5">
      <w:rPr>
        <w:rStyle w:val="TermCharacter"/>
      </w:rPr>
      <w:t>(AS) Unit Test</w:t>
    </w:r>
    <w:r>
      <w:rPr>
        <w:rStyle w:val="TermCharacter"/>
      </w:rPr>
      <w:t xml:space="preserve"> 8</w:t>
    </w:r>
    <w:r w:rsidRPr="00ED21A5">
      <w:rPr>
        <w:rStyle w:val="TermCharacter"/>
      </w:rPr>
      <w:t xml:space="preserve">: </w:t>
    </w:r>
    <w:r>
      <w:rPr>
        <w:rStyle w:val="TermCharacter"/>
      </w:rPr>
      <w:t>Forces and Newton’s Laws</w:t>
    </w:r>
  </w:p>
  <w:p w:rsidR="003B62DD" w:rsidRDefault="003B62DD" w:rsidP="00ED21A5">
    <w:pPr>
      <w:pStyle w:val="Lessontitle"/>
      <w:tabs>
        <w:tab w:val="clear" w:pos="9639"/>
      </w:tabs>
      <w:jc w:val="right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684A" w:rsidRDefault="00AF684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22.5pt;height:19.5pt" o:bullet="t">
        <v:imagedata r:id="rId1" o:title="QBox"/>
      </v:shape>
    </w:pict>
  </w:numPicBullet>
  <w:numPicBullet w:numPicBulletId="1">
    <w:pict>
      <v:shape id="_x0000_i1030" type="#_x0000_t75" style="width:36.75pt;height:32.25pt" o:bullet="t">
        <v:imagedata r:id="rId2" o:title="QBox2"/>
      </v:shape>
    </w:pict>
  </w:numPicBullet>
  <w:numPicBullet w:numPicBulletId="2">
    <w:pict>
      <v:shape id="_x0000_i1031" type="#_x0000_t75" style="width:15.75pt;height:13.5pt" o:bullet="t">
        <v:imagedata r:id="rId3" o:title="QBox"/>
      </v:shape>
    </w:pict>
  </w:numPicBullet>
  <w:abstractNum w:abstractNumId="0">
    <w:nsid w:val="FFFFFF7C"/>
    <w:multiLevelType w:val="singleLevel"/>
    <w:tmpl w:val="D4D47B4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CD8549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C446404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39E2131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D44FF1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9278B38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EA8CBCD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6FBC0C3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9DAC6E6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97FC030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26053CA"/>
    <w:multiLevelType w:val="multilevel"/>
    <w:tmpl w:val="892E160A"/>
    <w:styleLink w:val="Listroman"/>
    <w:lvl w:ilvl="0">
      <w:start w:val="1"/>
      <w:numFmt w:val="lowerRoman"/>
      <w:lvlText w:val="%1"/>
      <w:lvlJc w:val="left"/>
      <w:pPr>
        <w:tabs>
          <w:tab w:val="num" w:pos="1304"/>
        </w:tabs>
        <w:ind w:left="1304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1">
    <w:nsid w:val="045D22F1"/>
    <w:multiLevelType w:val="hybridMultilevel"/>
    <w:tmpl w:val="E1F4E38A"/>
    <w:lvl w:ilvl="0" w:tplc="EA0EBA5C">
      <w:start w:val="1"/>
      <w:numFmt w:val="bullet"/>
      <w:lvlText w:val=""/>
      <w:lvlJc w:val="left"/>
      <w:pPr>
        <w:tabs>
          <w:tab w:val="num" w:pos="-425"/>
        </w:tabs>
        <w:ind w:left="-102" w:hanging="360"/>
      </w:pPr>
      <w:rPr>
        <w:rFonts w:ascii="Wingdings" w:hAnsi="Wingdings" w:hint="default"/>
        <w:color w:val="595959"/>
        <w:position w:val="-4"/>
        <w:sz w:val="30"/>
      </w:rPr>
    </w:lvl>
    <w:lvl w:ilvl="1" w:tplc="08090003" w:tentative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12">
    <w:nsid w:val="046A15AE"/>
    <w:multiLevelType w:val="multilevel"/>
    <w:tmpl w:val="E640AAF0"/>
    <w:styleLink w:val="Listtab"/>
    <w:lvl w:ilvl="0">
      <w:start w:val="1"/>
      <w:numFmt w:val="decimal"/>
      <w:pStyle w:val="Tabletextnumberlist"/>
      <w:lvlText w:val="%1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>
    <w:nsid w:val="0F806108"/>
    <w:multiLevelType w:val="multilevel"/>
    <w:tmpl w:val="9AD2F080"/>
    <w:numStyleLink w:val="Listfeat2"/>
  </w:abstractNum>
  <w:abstractNum w:abstractNumId="14">
    <w:nsid w:val="19410486"/>
    <w:multiLevelType w:val="hybridMultilevel"/>
    <w:tmpl w:val="DDF22AAA"/>
    <w:lvl w:ilvl="0" w:tplc="41B052A8">
      <w:start w:val="1"/>
      <w:numFmt w:val="bullet"/>
      <w:pStyle w:val="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1A15402D"/>
    <w:multiLevelType w:val="multilevel"/>
    <w:tmpl w:val="1F185BAC"/>
    <w:styleLink w:val="Listsum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>
    <w:nsid w:val="1F536F61"/>
    <w:multiLevelType w:val="multilevel"/>
    <w:tmpl w:val="E07CB6A0"/>
    <w:lvl w:ilvl="0">
      <w:start w:val="1"/>
      <w:numFmt w:val="bullet"/>
      <w:lvlText w:val=""/>
      <w:lvlPicBulletId w:val="1"/>
      <w:lvlJc w:val="left"/>
      <w:pPr>
        <w:ind w:left="-6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4B2730B"/>
    <w:multiLevelType w:val="hybridMultilevel"/>
    <w:tmpl w:val="2F289108"/>
    <w:lvl w:ilvl="0" w:tplc="50E01C4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5ED3031"/>
    <w:multiLevelType w:val="multilevel"/>
    <w:tmpl w:val="1F185BAC"/>
    <w:numStyleLink w:val="Listsum"/>
  </w:abstractNum>
  <w:abstractNum w:abstractNumId="19">
    <w:nsid w:val="2990290E"/>
    <w:multiLevelType w:val="multilevel"/>
    <w:tmpl w:val="F2F2B83E"/>
    <w:numStyleLink w:val="Listnum"/>
  </w:abstractNum>
  <w:abstractNum w:abstractNumId="20">
    <w:nsid w:val="2A634C4B"/>
    <w:multiLevelType w:val="hybridMultilevel"/>
    <w:tmpl w:val="D396A506"/>
    <w:lvl w:ilvl="0" w:tplc="AB4C035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6A7694D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A66418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FFC80A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B82EE1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B37AC08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6F23C1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792ABB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8166BA9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2A96043F"/>
    <w:multiLevelType w:val="hybridMultilevel"/>
    <w:tmpl w:val="3AC86A86"/>
    <w:lvl w:ilvl="0" w:tplc="1F5A48FC">
      <w:start w:val="1"/>
      <w:numFmt w:val="bullet"/>
      <w:lvlText w:val=""/>
      <w:lvlPicBulletId w:val="2"/>
      <w:lvlJc w:val="left"/>
      <w:pPr>
        <w:tabs>
          <w:tab w:val="num" w:pos="0"/>
        </w:tabs>
        <w:ind w:left="-65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4A43FCE"/>
    <w:multiLevelType w:val="multilevel"/>
    <w:tmpl w:val="D8C49446"/>
    <w:lvl w:ilvl="0">
      <w:start w:val="1"/>
      <w:numFmt w:val="bullet"/>
      <w:lvlText w:val=""/>
      <w:lvlJc w:val="left"/>
      <w:pPr>
        <w:tabs>
          <w:tab w:val="num" w:pos="-473"/>
        </w:tabs>
        <w:ind w:left="-150" w:hanging="360"/>
      </w:pPr>
      <w:rPr>
        <w:rFonts w:ascii="Wingdings" w:hAnsi="Wingdings" w:hint="default"/>
        <w:color w:val="595959"/>
        <w:sz w:val="30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3">
    <w:nsid w:val="39F24903"/>
    <w:multiLevelType w:val="hybridMultilevel"/>
    <w:tmpl w:val="78CC89CA"/>
    <w:lvl w:ilvl="0" w:tplc="B0ECC8CE">
      <w:start w:val="1"/>
      <w:numFmt w:val="bullet"/>
      <w:lvlText w:val=""/>
      <w:lvlPicBulletId w:val="2"/>
      <w:lvlJc w:val="left"/>
      <w:pPr>
        <w:tabs>
          <w:tab w:val="num" w:pos="-454"/>
        </w:tabs>
        <w:ind w:left="-519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tabs>
          <w:tab w:val="num" w:pos="986"/>
        </w:tabs>
        <w:ind w:left="9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06"/>
        </w:tabs>
        <w:ind w:left="17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26"/>
        </w:tabs>
        <w:ind w:left="24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46"/>
        </w:tabs>
        <w:ind w:left="31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66"/>
        </w:tabs>
        <w:ind w:left="38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586"/>
        </w:tabs>
        <w:ind w:left="45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06"/>
        </w:tabs>
        <w:ind w:left="53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26"/>
        </w:tabs>
        <w:ind w:left="6026" w:hanging="360"/>
      </w:pPr>
      <w:rPr>
        <w:rFonts w:ascii="Wingdings" w:hAnsi="Wingdings" w:hint="default"/>
      </w:rPr>
    </w:lvl>
  </w:abstractNum>
  <w:abstractNum w:abstractNumId="24">
    <w:nsid w:val="4E753347"/>
    <w:multiLevelType w:val="multilevel"/>
    <w:tmpl w:val="46C2D474"/>
    <w:styleLink w:val="Listquestion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b/>
        <w:color w:val="3366FF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>
    <w:nsid w:val="58935352"/>
    <w:multiLevelType w:val="multilevel"/>
    <w:tmpl w:val="E640AAF0"/>
    <w:numStyleLink w:val="Listtab"/>
  </w:abstractNum>
  <w:abstractNum w:abstractNumId="26">
    <w:nsid w:val="5B1C0254"/>
    <w:multiLevelType w:val="hybridMultilevel"/>
    <w:tmpl w:val="036C91FC"/>
    <w:lvl w:ilvl="0" w:tplc="93A246A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604E4A07"/>
    <w:multiLevelType w:val="multilevel"/>
    <w:tmpl w:val="9AD2F080"/>
    <w:styleLink w:val="Listfeat2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96"/>
        </w:tabs>
        <w:ind w:left="39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16"/>
        </w:tabs>
        <w:ind w:left="111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6"/>
        </w:tabs>
        <w:ind w:left="147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36"/>
        </w:tabs>
        <w:ind w:left="18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96"/>
        </w:tabs>
        <w:ind w:left="21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56"/>
        </w:tabs>
        <w:ind w:left="25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16"/>
        </w:tabs>
        <w:ind w:left="2916" w:hanging="360"/>
      </w:pPr>
      <w:rPr>
        <w:rFonts w:hint="default"/>
      </w:rPr>
    </w:lvl>
  </w:abstractNum>
  <w:abstractNum w:abstractNumId="28">
    <w:nsid w:val="62E942FA"/>
    <w:multiLevelType w:val="multilevel"/>
    <w:tmpl w:val="F760CEF6"/>
    <w:lvl w:ilvl="0">
      <w:start w:val="1"/>
      <w:numFmt w:val="bullet"/>
      <w:lvlText w:val=""/>
      <w:lvlJc w:val="left"/>
      <w:pPr>
        <w:ind w:left="323" w:hanging="360"/>
      </w:pPr>
      <w:rPr>
        <w:rFonts w:ascii="Wingdings" w:hAnsi="Wingdings" w:hint="default"/>
        <w:color w:val="595959"/>
        <w:sz w:val="32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9">
    <w:nsid w:val="68A07E68"/>
    <w:multiLevelType w:val="multilevel"/>
    <w:tmpl w:val="31EEFA60"/>
    <w:numStyleLink w:val="Listfeature"/>
  </w:abstractNum>
  <w:abstractNum w:abstractNumId="30">
    <w:nsid w:val="697B65A6"/>
    <w:multiLevelType w:val="multilevel"/>
    <w:tmpl w:val="31EEFA60"/>
    <w:styleLink w:val="Listfeature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ascii="Arial" w:hAnsi="Arial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>
    <w:nsid w:val="700D63DB"/>
    <w:multiLevelType w:val="hybridMultilevel"/>
    <w:tmpl w:val="1E36548A"/>
    <w:lvl w:ilvl="0" w:tplc="E5FEFDB0">
      <w:start w:val="1"/>
      <w:numFmt w:val="bullet"/>
      <w:lvlText w:val="●"/>
      <w:lvlJc w:val="left"/>
      <w:pPr>
        <w:tabs>
          <w:tab w:val="num" w:pos="346"/>
        </w:tabs>
        <w:ind w:left="346" w:hanging="238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70B06082"/>
    <w:multiLevelType w:val="multilevel"/>
    <w:tmpl w:val="E640AAF0"/>
    <w:numStyleLink w:val="Listtab"/>
  </w:abstractNum>
  <w:abstractNum w:abstractNumId="33">
    <w:nsid w:val="716C04B0"/>
    <w:multiLevelType w:val="multilevel"/>
    <w:tmpl w:val="46C2D474"/>
    <w:numStyleLink w:val="Listquestion"/>
  </w:abstractNum>
  <w:abstractNum w:abstractNumId="34">
    <w:nsid w:val="7246464C"/>
    <w:multiLevelType w:val="hybridMultilevel"/>
    <w:tmpl w:val="B0C0645E"/>
    <w:lvl w:ilvl="0" w:tplc="B3986BA8">
      <w:start w:val="1"/>
      <w:numFmt w:val="bullet"/>
      <w:pStyle w:val="Tabletext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A6301EC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9EB638A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B50262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1BE8CA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7ABE523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6CA312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BA4572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C52E28B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736E226D"/>
    <w:multiLevelType w:val="multilevel"/>
    <w:tmpl w:val="CE029D3C"/>
    <w:styleLink w:val="Listalpha"/>
    <w:lvl w:ilvl="0">
      <w:start w:val="1"/>
      <w:numFmt w:val="lowerLetter"/>
      <w:lvlText w:val="%1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6">
    <w:nsid w:val="75DB209C"/>
    <w:multiLevelType w:val="hybridMultilevel"/>
    <w:tmpl w:val="1F00C726"/>
    <w:lvl w:ilvl="0" w:tplc="A6BAB130">
      <w:start w:val="4"/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5E357D0"/>
    <w:multiLevelType w:val="hybridMultilevel"/>
    <w:tmpl w:val="0A04B436"/>
    <w:lvl w:ilvl="0" w:tplc="430A3508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CBB6784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4F062FA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3E00D6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6BEF21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9D4E55D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0C6FC1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2F6434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4BA18A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7B30377C"/>
    <w:multiLevelType w:val="multilevel"/>
    <w:tmpl w:val="F2F2B83E"/>
    <w:styleLink w:val="Listnum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38"/>
  </w:num>
  <w:num w:numId="2">
    <w:abstractNumId w:val="37"/>
  </w:num>
  <w:num w:numId="3">
    <w:abstractNumId w:val="20"/>
  </w:num>
  <w:num w:numId="4">
    <w:abstractNumId w:val="19"/>
  </w:num>
  <w:num w:numId="5">
    <w:abstractNumId w:val="14"/>
  </w:num>
  <w:num w:numId="6">
    <w:abstractNumId w:val="34"/>
  </w:num>
  <w:num w:numId="7">
    <w:abstractNumId w:val="35"/>
  </w:num>
  <w:num w:numId="8">
    <w:abstractNumId w:val="10"/>
  </w:num>
  <w:num w:numId="9">
    <w:abstractNumId w:val="30"/>
  </w:num>
  <w:num w:numId="10">
    <w:abstractNumId w:val="15"/>
  </w:num>
  <w:num w:numId="11">
    <w:abstractNumId w:val="13"/>
  </w:num>
  <w:num w:numId="12">
    <w:abstractNumId w:val="18"/>
  </w:num>
  <w:num w:numId="13">
    <w:abstractNumId w:val="24"/>
  </w:num>
  <w:num w:numId="14">
    <w:abstractNumId w:val="33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2"/>
  </w:num>
  <w:num w:numId="25">
    <w:abstractNumId w:val="25"/>
  </w:num>
  <w:num w:numId="26">
    <w:abstractNumId w:val="32"/>
  </w:num>
  <w:num w:numId="27">
    <w:abstractNumId w:val="27"/>
  </w:num>
  <w:num w:numId="28">
    <w:abstractNumId w:val="29"/>
  </w:num>
  <w:num w:numId="29">
    <w:abstractNumId w:val="26"/>
  </w:num>
  <w:num w:numId="30">
    <w:abstractNumId w:val="31"/>
  </w:num>
  <w:num w:numId="31">
    <w:abstractNumId w:val="4"/>
  </w:num>
  <w:num w:numId="32">
    <w:abstractNumId w:val="21"/>
  </w:num>
  <w:num w:numId="33">
    <w:abstractNumId w:val="11"/>
  </w:num>
  <w:num w:numId="34">
    <w:abstractNumId w:val="28"/>
  </w:num>
  <w:num w:numId="35">
    <w:abstractNumId w:val="22"/>
  </w:num>
  <w:num w:numId="36">
    <w:abstractNumId w:val="16"/>
  </w:num>
  <w:num w:numId="37">
    <w:abstractNumId w:val="23"/>
  </w:num>
  <w:num w:numId="38">
    <w:abstractNumId w:val="36"/>
  </w:num>
  <w:num w:numId="39">
    <w:abstractNumId w:val="17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Deko, Joanna">
    <w15:presenceInfo w15:providerId="AD" w15:userId="S-1-5-21-1085031214-2000478354-839522115-689454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 fillcolor="#f1f2f2" strokecolor="#6d6e71">
      <v:fill color="#f1f2f2"/>
      <v:stroke color="#6d6e71" weight="1pt"/>
      <v:textbox style="mso-fit-shape-to-text:t" inset="1.5mm,1mm,1.5mm,1mm"/>
      <o:colormru v:ext="edit" colors="#f1f2f2,#6d6e71,#a8a9ad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4FCD"/>
    <w:rsid w:val="00001E7B"/>
    <w:rsid w:val="000024E8"/>
    <w:rsid w:val="00003104"/>
    <w:rsid w:val="000045E4"/>
    <w:rsid w:val="00005CFD"/>
    <w:rsid w:val="00006742"/>
    <w:rsid w:val="00006DFE"/>
    <w:rsid w:val="000079D2"/>
    <w:rsid w:val="00007A7F"/>
    <w:rsid w:val="000109D0"/>
    <w:rsid w:val="00011217"/>
    <w:rsid w:val="00011EBC"/>
    <w:rsid w:val="00012835"/>
    <w:rsid w:val="00012B7B"/>
    <w:rsid w:val="00013673"/>
    <w:rsid w:val="000152F9"/>
    <w:rsid w:val="00015665"/>
    <w:rsid w:val="0001599A"/>
    <w:rsid w:val="000159D7"/>
    <w:rsid w:val="00015E27"/>
    <w:rsid w:val="0001616E"/>
    <w:rsid w:val="00016230"/>
    <w:rsid w:val="0001690C"/>
    <w:rsid w:val="00016BA9"/>
    <w:rsid w:val="00017F4E"/>
    <w:rsid w:val="00020449"/>
    <w:rsid w:val="000214D2"/>
    <w:rsid w:val="000218CC"/>
    <w:rsid w:val="00021AF8"/>
    <w:rsid w:val="00022490"/>
    <w:rsid w:val="0002290A"/>
    <w:rsid w:val="00022DAE"/>
    <w:rsid w:val="000239A4"/>
    <w:rsid w:val="00024011"/>
    <w:rsid w:val="0002518C"/>
    <w:rsid w:val="0002560A"/>
    <w:rsid w:val="00025C45"/>
    <w:rsid w:val="000261B6"/>
    <w:rsid w:val="0002660F"/>
    <w:rsid w:val="000309E6"/>
    <w:rsid w:val="00030E0F"/>
    <w:rsid w:val="000313F5"/>
    <w:rsid w:val="00031FF5"/>
    <w:rsid w:val="000327D0"/>
    <w:rsid w:val="000328F4"/>
    <w:rsid w:val="000339DE"/>
    <w:rsid w:val="00033D84"/>
    <w:rsid w:val="00034769"/>
    <w:rsid w:val="00034CA9"/>
    <w:rsid w:val="0003521C"/>
    <w:rsid w:val="00035B67"/>
    <w:rsid w:val="00035E92"/>
    <w:rsid w:val="00036216"/>
    <w:rsid w:val="00036922"/>
    <w:rsid w:val="00036D2F"/>
    <w:rsid w:val="0004014B"/>
    <w:rsid w:val="0004046F"/>
    <w:rsid w:val="00040895"/>
    <w:rsid w:val="000431A4"/>
    <w:rsid w:val="0004323D"/>
    <w:rsid w:val="00044A3D"/>
    <w:rsid w:val="000455FE"/>
    <w:rsid w:val="00045733"/>
    <w:rsid w:val="0004641B"/>
    <w:rsid w:val="00046721"/>
    <w:rsid w:val="00046F03"/>
    <w:rsid w:val="00047349"/>
    <w:rsid w:val="00050D97"/>
    <w:rsid w:val="00050F5D"/>
    <w:rsid w:val="00053327"/>
    <w:rsid w:val="00053A52"/>
    <w:rsid w:val="00056093"/>
    <w:rsid w:val="00057E56"/>
    <w:rsid w:val="00062DA3"/>
    <w:rsid w:val="00063163"/>
    <w:rsid w:val="000631B0"/>
    <w:rsid w:val="00064153"/>
    <w:rsid w:val="00064D35"/>
    <w:rsid w:val="00065B53"/>
    <w:rsid w:val="00065EB6"/>
    <w:rsid w:val="000663D0"/>
    <w:rsid w:val="000664CF"/>
    <w:rsid w:val="00066780"/>
    <w:rsid w:val="00067625"/>
    <w:rsid w:val="0006785C"/>
    <w:rsid w:val="00067874"/>
    <w:rsid w:val="00070718"/>
    <w:rsid w:val="00071536"/>
    <w:rsid w:val="00071C9A"/>
    <w:rsid w:val="00071D8E"/>
    <w:rsid w:val="00073117"/>
    <w:rsid w:val="00073644"/>
    <w:rsid w:val="00073984"/>
    <w:rsid w:val="00073BBC"/>
    <w:rsid w:val="00074367"/>
    <w:rsid w:val="00074860"/>
    <w:rsid w:val="00076BFD"/>
    <w:rsid w:val="00077B9F"/>
    <w:rsid w:val="000806C0"/>
    <w:rsid w:val="00080C1E"/>
    <w:rsid w:val="00080F35"/>
    <w:rsid w:val="00081CD8"/>
    <w:rsid w:val="00082C11"/>
    <w:rsid w:val="00083554"/>
    <w:rsid w:val="00083856"/>
    <w:rsid w:val="00083B90"/>
    <w:rsid w:val="00085031"/>
    <w:rsid w:val="00085693"/>
    <w:rsid w:val="00085923"/>
    <w:rsid w:val="00085D10"/>
    <w:rsid w:val="00085EC8"/>
    <w:rsid w:val="000864E3"/>
    <w:rsid w:val="000865F9"/>
    <w:rsid w:val="000868AA"/>
    <w:rsid w:val="000869D0"/>
    <w:rsid w:val="00086C4C"/>
    <w:rsid w:val="000878C7"/>
    <w:rsid w:val="000905B8"/>
    <w:rsid w:val="0009301E"/>
    <w:rsid w:val="0009556A"/>
    <w:rsid w:val="0009662A"/>
    <w:rsid w:val="00096D45"/>
    <w:rsid w:val="00096E1E"/>
    <w:rsid w:val="00097214"/>
    <w:rsid w:val="00097682"/>
    <w:rsid w:val="00097DDE"/>
    <w:rsid w:val="00097E0B"/>
    <w:rsid w:val="000A03C5"/>
    <w:rsid w:val="000A1C40"/>
    <w:rsid w:val="000A1CDF"/>
    <w:rsid w:val="000A1D67"/>
    <w:rsid w:val="000A1ECA"/>
    <w:rsid w:val="000A27ED"/>
    <w:rsid w:val="000A2F90"/>
    <w:rsid w:val="000A334A"/>
    <w:rsid w:val="000A5213"/>
    <w:rsid w:val="000A7A24"/>
    <w:rsid w:val="000A7B0A"/>
    <w:rsid w:val="000A7E0E"/>
    <w:rsid w:val="000B0106"/>
    <w:rsid w:val="000B038B"/>
    <w:rsid w:val="000B1714"/>
    <w:rsid w:val="000B1AA7"/>
    <w:rsid w:val="000B3857"/>
    <w:rsid w:val="000B3A31"/>
    <w:rsid w:val="000B5175"/>
    <w:rsid w:val="000B5D95"/>
    <w:rsid w:val="000B608E"/>
    <w:rsid w:val="000B7727"/>
    <w:rsid w:val="000B7748"/>
    <w:rsid w:val="000B7FC7"/>
    <w:rsid w:val="000C13AC"/>
    <w:rsid w:val="000C1435"/>
    <w:rsid w:val="000C24AB"/>
    <w:rsid w:val="000C2D9E"/>
    <w:rsid w:val="000C2E39"/>
    <w:rsid w:val="000C39DC"/>
    <w:rsid w:val="000C3B17"/>
    <w:rsid w:val="000C416E"/>
    <w:rsid w:val="000C51F3"/>
    <w:rsid w:val="000C6429"/>
    <w:rsid w:val="000C6DA8"/>
    <w:rsid w:val="000C7ED9"/>
    <w:rsid w:val="000D008A"/>
    <w:rsid w:val="000D00F8"/>
    <w:rsid w:val="000D05FE"/>
    <w:rsid w:val="000D073C"/>
    <w:rsid w:val="000D1393"/>
    <w:rsid w:val="000D1C81"/>
    <w:rsid w:val="000D20F4"/>
    <w:rsid w:val="000D2669"/>
    <w:rsid w:val="000D34DC"/>
    <w:rsid w:val="000D38DB"/>
    <w:rsid w:val="000D6600"/>
    <w:rsid w:val="000D6CC3"/>
    <w:rsid w:val="000D6F18"/>
    <w:rsid w:val="000E059D"/>
    <w:rsid w:val="000E0C01"/>
    <w:rsid w:val="000E1411"/>
    <w:rsid w:val="000E5422"/>
    <w:rsid w:val="000E54B1"/>
    <w:rsid w:val="000E55C6"/>
    <w:rsid w:val="000E5A36"/>
    <w:rsid w:val="000E62F9"/>
    <w:rsid w:val="000E67BA"/>
    <w:rsid w:val="000E6FFD"/>
    <w:rsid w:val="000E70D3"/>
    <w:rsid w:val="000E7811"/>
    <w:rsid w:val="000F1E10"/>
    <w:rsid w:val="000F261C"/>
    <w:rsid w:val="000F3A81"/>
    <w:rsid w:val="000F49F2"/>
    <w:rsid w:val="000F578E"/>
    <w:rsid w:val="000F6537"/>
    <w:rsid w:val="00100224"/>
    <w:rsid w:val="00100570"/>
    <w:rsid w:val="00100A59"/>
    <w:rsid w:val="0010179A"/>
    <w:rsid w:val="00102E43"/>
    <w:rsid w:val="001044BE"/>
    <w:rsid w:val="001054C4"/>
    <w:rsid w:val="0010679D"/>
    <w:rsid w:val="00106F76"/>
    <w:rsid w:val="00107E99"/>
    <w:rsid w:val="0011142C"/>
    <w:rsid w:val="00112141"/>
    <w:rsid w:val="00112388"/>
    <w:rsid w:val="001126C7"/>
    <w:rsid w:val="0011361B"/>
    <w:rsid w:val="00114803"/>
    <w:rsid w:val="00115501"/>
    <w:rsid w:val="00115B92"/>
    <w:rsid w:val="0011632D"/>
    <w:rsid w:val="001165CB"/>
    <w:rsid w:val="001166C3"/>
    <w:rsid w:val="00116B06"/>
    <w:rsid w:val="00116BF1"/>
    <w:rsid w:val="00120133"/>
    <w:rsid w:val="00121802"/>
    <w:rsid w:val="001224A8"/>
    <w:rsid w:val="001238B1"/>
    <w:rsid w:val="0012394A"/>
    <w:rsid w:val="0012424E"/>
    <w:rsid w:val="001247D6"/>
    <w:rsid w:val="00124ACA"/>
    <w:rsid w:val="00124FDD"/>
    <w:rsid w:val="00125F9A"/>
    <w:rsid w:val="00127911"/>
    <w:rsid w:val="0013004C"/>
    <w:rsid w:val="0013080E"/>
    <w:rsid w:val="00130E31"/>
    <w:rsid w:val="001311E8"/>
    <w:rsid w:val="00132276"/>
    <w:rsid w:val="0013240B"/>
    <w:rsid w:val="00132795"/>
    <w:rsid w:val="00132C85"/>
    <w:rsid w:val="00132D69"/>
    <w:rsid w:val="00133A0F"/>
    <w:rsid w:val="00134CFA"/>
    <w:rsid w:val="001351F6"/>
    <w:rsid w:val="001352B4"/>
    <w:rsid w:val="00135B31"/>
    <w:rsid w:val="00135DA3"/>
    <w:rsid w:val="00136EAC"/>
    <w:rsid w:val="001370A3"/>
    <w:rsid w:val="001377FA"/>
    <w:rsid w:val="001403A9"/>
    <w:rsid w:val="00140AEE"/>
    <w:rsid w:val="00140D0B"/>
    <w:rsid w:val="001413CF"/>
    <w:rsid w:val="001448D2"/>
    <w:rsid w:val="00144BF3"/>
    <w:rsid w:val="00144C25"/>
    <w:rsid w:val="00145219"/>
    <w:rsid w:val="001452B3"/>
    <w:rsid w:val="001458FD"/>
    <w:rsid w:val="00145CF1"/>
    <w:rsid w:val="00146F25"/>
    <w:rsid w:val="00150312"/>
    <w:rsid w:val="0015069E"/>
    <w:rsid w:val="00150934"/>
    <w:rsid w:val="00150F28"/>
    <w:rsid w:val="00151369"/>
    <w:rsid w:val="0015254A"/>
    <w:rsid w:val="00152825"/>
    <w:rsid w:val="00153D2F"/>
    <w:rsid w:val="00153FE9"/>
    <w:rsid w:val="0015665E"/>
    <w:rsid w:val="001569F3"/>
    <w:rsid w:val="00157579"/>
    <w:rsid w:val="00157686"/>
    <w:rsid w:val="00157AB5"/>
    <w:rsid w:val="001601D2"/>
    <w:rsid w:val="001604B7"/>
    <w:rsid w:val="001606F9"/>
    <w:rsid w:val="001610AF"/>
    <w:rsid w:val="00161A6E"/>
    <w:rsid w:val="00161DC8"/>
    <w:rsid w:val="001624CE"/>
    <w:rsid w:val="001632FA"/>
    <w:rsid w:val="00164272"/>
    <w:rsid w:val="00165B69"/>
    <w:rsid w:val="001663AF"/>
    <w:rsid w:val="00170715"/>
    <w:rsid w:val="00170C40"/>
    <w:rsid w:val="001713AB"/>
    <w:rsid w:val="00172644"/>
    <w:rsid w:val="001726BB"/>
    <w:rsid w:val="00172971"/>
    <w:rsid w:val="00173041"/>
    <w:rsid w:val="0017322E"/>
    <w:rsid w:val="00173567"/>
    <w:rsid w:val="00173E2F"/>
    <w:rsid w:val="001741A2"/>
    <w:rsid w:val="0017566D"/>
    <w:rsid w:val="00175AE1"/>
    <w:rsid w:val="00175C67"/>
    <w:rsid w:val="00176094"/>
    <w:rsid w:val="00177627"/>
    <w:rsid w:val="00177748"/>
    <w:rsid w:val="0017781A"/>
    <w:rsid w:val="00177971"/>
    <w:rsid w:val="0018081C"/>
    <w:rsid w:val="00180CE5"/>
    <w:rsid w:val="001814EF"/>
    <w:rsid w:val="00182B9D"/>
    <w:rsid w:val="00183D59"/>
    <w:rsid w:val="00183E20"/>
    <w:rsid w:val="00184AC0"/>
    <w:rsid w:val="00184F65"/>
    <w:rsid w:val="0018513D"/>
    <w:rsid w:val="0018623F"/>
    <w:rsid w:val="00186D98"/>
    <w:rsid w:val="0018717E"/>
    <w:rsid w:val="00187754"/>
    <w:rsid w:val="00191858"/>
    <w:rsid w:val="00191CCE"/>
    <w:rsid w:val="00191F45"/>
    <w:rsid w:val="001920AF"/>
    <w:rsid w:val="00192E96"/>
    <w:rsid w:val="00194EC3"/>
    <w:rsid w:val="00195744"/>
    <w:rsid w:val="00195BE2"/>
    <w:rsid w:val="00195E98"/>
    <w:rsid w:val="00196BB7"/>
    <w:rsid w:val="00196F06"/>
    <w:rsid w:val="00197389"/>
    <w:rsid w:val="001978F6"/>
    <w:rsid w:val="001A112C"/>
    <w:rsid w:val="001A1E00"/>
    <w:rsid w:val="001A2405"/>
    <w:rsid w:val="001A25A8"/>
    <w:rsid w:val="001A2734"/>
    <w:rsid w:val="001A3D6F"/>
    <w:rsid w:val="001A40B1"/>
    <w:rsid w:val="001A4FC6"/>
    <w:rsid w:val="001A535A"/>
    <w:rsid w:val="001A6CEA"/>
    <w:rsid w:val="001A79C7"/>
    <w:rsid w:val="001A7A36"/>
    <w:rsid w:val="001B003D"/>
    <w:rsid w:val="001B0631"/>
    <w:rsid w:val="001B0A36"/>
    <w:rsid w:val="001B264E"/>
    <w:rsid w:val="001B3A52"/>
    <w:rsid w:val="001B4635"/>
    <w:rsid w:val="001B4833"/>
    <w:rsid w:val="001B5C4B"/>
    <w:rsid w:val="001B65D2"/>
    <w:rsid w:val="001B6C20"/>
    <w:rsid w:val="001B6F09"/>
    <w:rsid w:val="001B6FEE"/>
    <w:rsid w:val="001B7C3F"/>
    <w:rsid w:val="001C12AF"/>
    <w:rsid w:val="001C1AA8"/>
    <w:rsid w:val="001C28CC"/>
    <w:rsid w:val="001C2BBB"/>
    <w:rsid w:val="001C4680"/>
    <w:rsid w:val="001C4DDC"/>
    <w:rsid w:val="001C572F"/>
    <w:rsid w:val="001D0210"/>
    <w:rsid w:val="001D04A6"/>
    <w:rsid w:val="001D0E70"/>
    <w:rsid w:val="001D2036"/>
    <w:rsid w:val="001D3ECA"/>
    <w:rsid w:val="001D3F37"/>
    <w:rsid w:val="001D3F5A"/>
    <w:rsid w:val="001D474D"/>
    <w:rsid w:val="001D4C07"/>
    <w:rsid w:val="001D6440"/>
    <w:rsid w:val="001D6976"/>
    <w:rsid w:val="001D7280"/>
    <w:rsid w:val="001D77C9"/>
    <w:rsid w:val="001E05C7"/>
    <w:rsid w:val="001E220C"/>
    <w:rsid w:val="001E2FB1"/>
    <w:rsid w:val="001E3B13"/>
    <w:rsid w:val="001E4AFE"/>
    <w:rsid w:val="001E4B97"/>
    <w:rsid w:val="001E58C9"/>
    <w:rsid w:val="001E7527"/>
    <w:rsid w:val="001E75FE"/>
    <w:rsid w:val="001E7636"/>
    <w:rsid w:val="001F034B"/>
    <w:rsid w:val="001F14C6"/>
    <w:rsid w:val="001F2489"/>
    <w:rsid w:val="001F254E"/>
    <w:rsid w:val="001F279E"/>
    <w:rsid w:val="001F4216"/>
    <w:rsid w:val="001F4D1C"/>
    <w:rsid w:val="001F5A18"/>
    <w:rsid w:val="001F680D"/>
    <w:rsid w:val="001F71EC"/>
    <w:rsid w:val="001F7458"/>
    <w:rsid w:val="001F77FF"/>
    <w:rsid w:val="0020132B"/>
    <w:rsid w:val="002026FF"/>
    <w:rsid w:val="002049AD"/>
    <w:rsid w:val="00204F61"/>
    <w:rsid w:val="00205987"/>
    <w:rsid w:val="002062FC"/>
    <w:rsid w:val="0020797C"/>
    <w:rsid w:val="00210A50"/>
    <w:rsid w:val="00211854"/>
    <w:rsid w:val="00212B18"/>
    <w:rsid w:val="00212D43"/>
    <w:rsid w:val="00212FE4"/>
    <w:rsid w:val="002144E6"/>
    <w:rsid w:val="0021574F"/>
    <w:rsid w:val="00215B3F"/>
    <w:rsid w:val="00215D93"/>
    <w:rsid w:val="0021616C"/>
    <w:rsid w:val="00216EF4"/>
    <w:rsid w:val="002170DC"/>
    <w:rsid w:val="00217124"/>
    <w:rsid w:val="00217A0F"/>
    <w:rsid w:val="0022091E"/>
    <w:rsid w:val="0022095B"/>
    <w:rsid w:val="00220978"/>
    <w:rsid w:val="00220B8E"/>
    <w:rsid w:val="00220BD7"/>
    <w:rsid w:val="00220C90"/>
    <w:rsid w:val="00221A88"/>
    <w:rsid w:val="002224B4"/>
    <w:rsid w:val="00222C9A"/>
    <w:rsid w:val="00222CC3"/>
    <w:rsid w:val="0022381B"/>
    <w:rsid w:val="002243A0"/>
    <w:rsid w:val="002253C9"/>
    <w:rsid w:val="00226653"/>
    <w:rsid w:val="002274F3"/>
    <w:rsid w:val="00227EB4"/>
    <w:rsid w:val="002300DD"/>
    <w:rsid w:val="002302D9"/>
    <w:rsid w:val="0023053F"/>
    <w:rsid w:val="0023128D"/>
    <w:rsid w:val="00231E05"/>
    <w:rsid w:val="00234FB3"/>
    <w:rsid w:val="002350A9"/>
    <w:rsid w:val="0023555A"/>
    <w:rsid w:val="002358A2"/>
    <w:rsid w:val="002368B2"/>
    <w:rsid w:val="002378EC"/>
    <w:rsid w:val="00237E8E"/>
    <w:rsid w:val="0024040E"/>
    <w:rsid w:val="002404F9"/>
    <w:rsid w:val="00240816"/>
    <w:rsid w:val="00242DEE"/>
    <w:rsid w:val="00242F0F"/>
    <w:rsid w:val="00243690"/>
    <w:rsid w:val="00244549"/>
    <w:rsid w:val="00245329"/>
    <w:rsid w:val="00245612"/>
    <w:rsid w:val="002456AD"/>
    <w:rsid w:val="002457E7"/>
    <w:rsid w:val="002460BE"/>
    <w:rsid w:val="00246631"/>
    <w:rsid w:val="00246709"/>
    <w:rsid w:val="00247C00"/>
    <w:rsid w:val="002512AC"/>
    <w:rsid w:val="002520D7"/>
    <w:rsid w:val="00252228"/>
    <w:rsid w:val="00252BB2"/>
    <w:rsid w:val="002537E5"/>
    <w:rsid w:val="0025436A"/>
    <w:rsid w:val="00254CCF"/>
    <w:rsid w:val="00257A29"/>
    <w:rsid w:val="002602F3"/>
    <w:rsid w:val="002603E2"/>
    <w:rsid w:val="002611E4"/>
    <w:rsid w:val="002638FF"/>
    <w:rsid w:val="00264278"/>
    <w:rsid w:val="002654C9"/>
    <w:rsid w:val="00266469"/>
    <w:rsid w:val="00266688"/>
    <w:rsid w:val="00266A30"/>
    <w:rsid w:val="00267A7B"/>
    <w:rsid w:val="00267EB6"/>
    <w:rsid w:val="00270906"/>
    <w:rsid w:val="002715AD"/>
    <w:rsid w:val="00271A69"/>
    <w:rsid w:val="00272E89"/>
    <w:rsid w:val="002734FE"/>
    <w:rsid w:val="00274981"/>
    <w:rsid w:val="00274983"/>
    <w:rsid w:val="0027594B"/>
    <w:rsid w:val="00275E5D"/>
    <w:rsid w:val="002764AE"/>
    <w:rsid w:val="00277480"/>
    <w:rsid w:val="00277655"/>
    <w:rsid w:val="0027772A"/>
    <w:rsid w:val="0027799B"/>
    <w:rsid w:val="002828BE"/>
    <w:rsid w:val="002830A3"/>
    <w:rsid w:val="002853D6"/>
    <w:rsid w:val="002856A7"/>
    <w:rsid w:val="00287C73"/>
    <w:rsid w:val="00287CFC"/>
    <w:rsid w:val="00290029"/>
    <w:rsid w:val="00290048"/>
    <w:rsid w:val="002900D5"/>
    <w:rsid w:val="002919ED"/>
    <w:rsid w:val="00291EE0"/>
    <w:rsid w:val="002923D5"/>
    <w:rsid w:val="00292D99"/>
    <w:rsid w:val="002931A9"/>
    <w:rsid w:val="00293D52"/>
    <w:rsid w:val="00294F30"/>
    <w:rsid w:val="00295919"/>
    <w:rsid w:val="00295AFB"/>
    <w:rsid w:val="00295DE4"/>
    <w:rsid w:val="0029628D"/>
    <w:rsid w:val="002968F0"/>
    <w:rsid w:val="00296E25"/>
    <w:rsid w:val="00297231"/>
    <w:rsid w:val="00297496"/>
    <w:rsid w:val="00297E2C"/>
    <w:rsid w:val="002A1455"/>
    <w:rsid w:val="002A1966"/>
    <w:rsid w:val="002A260F"/>
    <w:rsid w:val="002A34D8"/>
    <w:rsid w:val="002A4DAA"/>
    <w:rsid w:val="002A5836"/>
    <w:rsid w:val="002A5C0D"/>
    <w:rsid w:val="002A6956"/>
    <w:rsid w:val="002A7638"/>
    <w:rsid w:val="002A799A"/>
    <w:rsid w:val="002A7BCF"/>
    <w:rsid w:val="002B0B9C"/>
    <w:rsid w:val="002B11CF"/>
    <w:rsid w:val="002B1264"/>
    <w:rsid w:val="002B1489"/>
    <w:rsid w:val="002B1C0E"/>
    <w:rsid w:val="002B1D2F"/>
    <w:rsid w:val="002B26D0"/>
    <w:rsid w:val="002B3243"/>
    <w:rsid w:val="002B3620"/>
    <w:rsid w:val="002B4267"/>
    <w:rsid w:val="002B4790"/>
    <w:rsid w:val="002B51A7"/>
    <w:rsid w:val="002B593D"/>
    <w:rsid w:val="002B657B"/>
    <w:rsid w:val="002B68EC"/>
    <w:rsid w:val="002B69CC"/>
    <w:rsid w:val="002B74C8"/>
    <w:rsid w:val="002B7F2D"/>
    <w:rsid w:val="002C0064"/>
    <w:rsid w:val="002C0E71"/>
    <w:rsid w:val="002C1B34"/>
    <w:rsid w:val="002C1DAD"/>
    <w:rsid w:val="002C3110"/>
    <w:rsid w:val="002C35CE"/>
    <w:rsid w:val="002C4269"/>
    <w:rsid w:val="002C5981"/>
    <w:rsid w:val="002C5C63"/>
    <w:rsid w:val="002C65E2"/>
    <w:rsid w:val="002C7B5E"/>
    <w:rsid w:val="002D0274"/>
    <w:rsid w:val="002D3766"/>
    <w:rsid w:val="002D38DB"/>
    <w:rsid w:val="002D42CA"/>
    <w:rsid w:val="002D4431"/>
    <w:rsid w:val="002D4B7D"/>
    <w:rsid w:val="002D6123"/>
    <w:rsid w:val="002D63D4"/>
    <w:rsid w:val="002D66AF"/>
    <w:rsid w:val="002D7028"/>
    <w:rsid w:val="002D7149"/>
    <w:rsid w:val="002D7440"/>
    <w:rsid w:val="002E152C"/>
    <w:rsid w:val="002E1DC4"/>
    <w:rsid w:val="002E2B66"/>
    <w:rsid w:val="002E2ED9"/>
    <w:rsid w:val="002E4911"/>
    <w:rsid w:val="002E4926"/>
    <w:rsid w:val="002E49F3"/>
    <w:rsid w:val="002E54ED"/>
    <w:rsid w:val="002E5587"/>
    <w:rsid w:val="002E5CD4"/>
    <w:rsid w:val="002E6416"/>
    <w:rsid w:val="002E6AD0"/>
    <w:rsid w:val="002E6BD8"/>
    <w:rsid w:val="002E7777"/>
    <w:rsid w:val="002E7A1D"/>
    <w:rsid w:val="002E7AFC"/>
    <w:rsid w:val="002F08B0"/>
    <w:rsid w:val="002F0D6C"/>
    <w:rsid w:val="002F1793"/>
    <w:rsid w:val="002F2DA7"/>
    <w:rsid w:val="002F3735"/>
    <w:rsid w:val="002F5372"/>
    <w:rsid w:val="002F5F55"/>
    <w:rsid w:val="002F6F65"/>
    <w:rsid w:val="002F7DB6"/>
    <w:rsid w:val="002F7E0B"/>
    <w:rsid w:val="00300DBD"/>
    <w:rsid w:val="00301DD9"/>
    <w:rsid w:val="003023EC"/>
    <w:rsid w:val="003027F4"/>
    <w:rsid w:val="00302F0E"/>
    <w:rsid w:val="00302FAB"/>
    <w:rsid w:val="003031E1"/>
    <w:rsid w:val="00303A97"/>
    <w:rsid w:val="00304117"/>
    <w:rsid w:val="00304ABA"/>
    <w:rsid w:val="00305202"/>
    <w:rsid w:val="003069A5"/>
    <w:rsid w:val="00307164"/>
    <w:rsid w:val="00310374"/>
    <w:rsid w:val="0031170A"/>
    <w:rsid w:val="00311F69"/>
    <w:rsid w:val="00312104"/>
    <w:rsid w:val="00312850"/>
    <w:rsid w:val="00312B49"/>
    <w:rsid w:val="00313151"/>
    <w:rsid w:val="00314307"/>
    <w:rsid w:val="00315168"/>
    <w:rsid w:val="003158D1"/>
    <w:rsid w:val="00316B10"/>
    <w:rsid w:val="00316EDD"/>
    <w:rsid w:val="00317768"/>
    <w:rsid w:val="003179AD"/>
    <w:rsid w:val="00320422"/>
    <w:rsid w:val="00321754"/>
    <w:rsid w:val="003234C3"/>
    <w:rsid w:val="00324AD2"/>
    <w:rsid w:val="00325D10"/>
    <w:rsid w:val="003261A4"/>
    <w:rsid w:val="003262FD"/>
    <w:rsid w:val="00326A47"/>
    <w:rsid w:val="0032706B"/>
    <w:rsid w:val="00330249"/>
    <w:rsid w:val="00330304"/>
    <w:rsid w:val="00330393"/>
    <w:rsid w:val="00330AFF"/>
    <w:rsid w:val="00331247"/>
    <w:rsid w:val="00331B7A"/>
    <w:rsid w:val="003322FE"/>
    <w:rsid w:val="0033284E"/>
    <w:rsid w:val="00332A81"/>
    <w:rsid w:val="00333324"/>
    <w:rsid w:val="003337C1"/>
    <w:rsid w:val="0033522C"/>
    <w:rsid w:val="003356CD"/>
    <w:rsid w:val="0033590F"/>
    <w:rsid w:val="00336882"/>
    <w:rsid w:val="00337641"/>
    <w:rsid w:val="00337887"/>
    <w:rsid w:val="0034134B"/>
    <w:rsid w:val="003421F6"/>
    <w:rsid w:val="00343650"/>
    <w:rsid w:val="00343A1E"/>
    <w:rsid w:val="00344812"/>
    <w:rsid w:val="003449D8"/>
    <w:rsid w:val="003457D9"/>
    <w:rsid w:val="00345A00"/>
    <w:rsid w:val="00345D65"/>
    <w:rsid w:val="00345D86"/>
    <w:rsid w:val="00345D9D"/>
    <w:rsid w:val="00346531"/>
    <w:rsid w:val="003467BC"/>
    <w:rsid w:val="00346C0D"/>
    <w:rsid w:val="0034705A"/>
    <w:rsid w:val="003474B0"/>
    <w:rsid w:val="003509D0"/>
    <w:rsid w:val="00350A4C"/>
    <w:rsid w:val="003510EC"/>
    <w:rsid w:val="0035111B"/>
    <w:rsid w:val="00351176"/>
    <w:rsid w:val="0035170E"/>
    <w:rsid w:val="003522CF"/>
    <w:rsid w:val="0035268C"/>
    <w:rsid w:val="003527ED"/>
    <w:rsid w:val="00352E0E"/>
    <w:rsid w:val="003544F4"/>
    <w:rsid w:val="003546E0"/>
    <w:rsid w:val="00354873"/>
    <w:rsid w:val="00354BC9"/>
    <w:rsid w:val="0035652E"/>
    <w:rsid w:val="00356D4D"/>
    <w:rsid w:val="003602F1"/>
    <w:rsid w:val="0036141F"/>
    <w:rsid w:val="003616DB"/>
    <w:rsid w:val="0036198B"/>
    <w:rsid w:val="0036291A"/>
    <w:rsid w:val="00362A61"/>
    <w:rsid w:val="00362D86"/>
    <w:rsid w:val="00363198"/>
    <w:rsid w:val="00363602"/>
    <w:rsid w:val="00364371"/>
    <w:rsid w:val="00364468"/>
    <w:rsid w:val="0036496D"/>
    <w:rsid w:val="00364A73"/>
    <w:rsid w:val="00365335"/>
    <w:rsid w:val="00365C0B"/>
    <w:rsid w:val="00365EBD"/>
    <w:rsid w:val="003662CD"/>
    <w:rsid w:val="00366917"/>
    <w:rsid w:val="003705EB"/>
    <w:rsid w:val="0037218C"/>
    <w:rsid w:val="00372AB6"/>
    <w:rsid w:val="00372D50"/>
    <w:rsid w:val="0037377A"/>
    <w:rsid w:val="00373F5E"/>
    <w:rsid w:val="003750CE"/>
    <w:rsid w:val="00375454"/>
    <w:rsid w:val="003759E3"/>
    <w:rsid w:val="00375A87"/>
    <w:rsid w:val="0037683C"/>
    <w:rsid w:val="0037691F"/>
    <w:rsid w:val="003769DB"/>
    <w:rsid w:val="00377321"/>
    <w:rsid w:val="00377C32"/>
    <w:rsid w:val="003806EF"/>
    <w:rsid w:val="00381402"/>
    <w:rsid w:val="00382BDE"/>
    <w:rsid w:val="003831FB"/>
    <w:rsid w:val="003835D4"/>
    <w:rsid w:val="003837FA"/>
    <w:rsid w:val="0038393B"/>
    <w:rsid w:val="00383B1E"/>
    <w:rsid w:val="0038495A"/>
    <w:rsid w:val="00384D21"/>
    <w:rsid w:val="00384D71"/>
    <w:rsid w:val="003850C8"/>
    <w:rsid w:val="00386749"/>
    <w:rsid w:val="00386ABA"/>
    <w:rsid w:val="003871C1"/>
    <w:rsid w:val="0038754A"/>
    <w:rsid w:val="00387AA1"/>
    <w:rsid w:val="00391FC6"/>
    <w:rsid w:val="00392B1B"/>
    <w:rsid w:val="00392DA0"/>
    <w:rsid w:val="003943F6"/>
    <w:rsid w:val="00394DF6"/>
    <w:rsid w:val="00395858"/>
    <w:rsid w:val="003959B3"/>
    <w:rsid w:val="003964BA"/>
    <w:rsid w:val="00396B65"/>
    <w:rsid w:val="003A1145"/>
    <w:rsid w:val="003A13C0"/>
    <w:rsid w:val="003A192B"/>
    <w:rsid w:val="003A19C7"/>
    <w:rsid w:val="003A26BC"/>
    <w:rsid w:val="003A3411"/>
    <w:rsid w:val="003A44C6"/>
    <w:rsid w:val="003A5100"/>
    <w:rsid w:val="003A6E01"/>
    <w:rsid w:val="003A70E9"/>
    <w:rsid w:val="003A749F"/>
    <w:rsid w:val="003A7E97"/>
    <w:rsid w:val="003A7F36"/>
    <w:rsid w:val="003B00E8"/>
    <w:rsid w:val="003B010F"/>
    <w:rsid w:val="003B16C7"/>
    <w:rsid w:val="003B1ACA"/>
    <w:rsid w:val="003B2372"/>
    <w:rsid w:val="003B295A"/>
    <w:rsid w:val="003B3704"/>
    <w:rsid w:val="003B3CE9"/>
    <w:rsid w:val="003B4426"/>
    <w:rsid w:val="003B4A7E"/>
    <w:rsid w:val="003B4C02"/>
    <w:rsid w:val="003B61C3"/>
    <w:rsid w:val="003B62DD"/>
    <w:rsid w:val="003B751F"/>
    <w:rsid w:val="003C17E6"/>
    <w:rsid w:val="003C1821"/>
    <w:rsid w:val="003C1DA8"/>
    <w:rsid w:val="003C1E4D"/>
    <w:rsid w:val="003C37A5"/>
    <w:rsid w:val="003C680E"/>
    <w:rsid w:val="003C6E2B"/>
    <w:rsid w:val="003C70F7"/>
    <w:rsid w:val="003D06A0"/>
    <w:rsid w:val="003D077D"/>
    <w:rsid w:val="003D0EC0"/>
    <w:rsid w:val="003D0FBC"/>
    <w:rsid w:val="003D139C"/>
    <w:rsid w:val="003D1438"/>
    <w:rsid w:val="003D172C"/>
    <w:rsid w:val="003D1C23"/>
    <w:rsid w:val="003D2191"/>
    <w:rsid w:val="003D3219"/>
    <w:rsid w:val="003D3A49"/>
    <w:rsid w:val="003D3BC1"/>
    <w:rsid w:val="003D3E0F"/>
    <w:rsid w:val="003D484A"/>
    <w:rsid w:val="003D5A7C"/>
    <w:rsid w:val="003D5C99"/>
    <w:rsid w:val="003D68BB"/>
    <w:rsid w:val="003D7F58"/>
    <w:rsid w:val="003E1B3F"/>
    <w:rsid w:val="003E3217"/>
    <w:rsid w:val="003E5D14"/>
    <w:rsid w:val="003E67B6"/>
    <w:rsid w:val="003E6F15"/>
    <w:rsid w:val="003E761D"/>
    <w:rsid w:val="003E7FD7"/>
    <w:rsid w:val="003F13D5"/>
    <w:rsid w:val="003F1862"/>
    <w:rsid w:val="003F18BE"/>
    <w:rsid w:val="003F1E36"/>
    <w:rsid w:val="003F2386"/>
    <w:rsid w:val="003F25A3"/>
    <w:rsid w:val="003F3667"/>
    <w:rsid w:val="003F36CE"/>
    <w:rsid w:val="003F44AD"/>
    <w:rsid w:val="003F4E79"/>
    <w:rsid w:val="003F4F2A"/>
    <w:rsid w:val="003F53A4"/>
    <w:rsid w:val="003F696C"/>
    <w:rsid w:val="003F74B9"/>
    <w:rsid w:val="004000BE"/>
    <w:rsid w:val="00401500"/>
    <w:rsid w:val="004021FD"/>
    <w:rsid w:val="0040425A"/>
    <w:rsid w:val="00404875"/>
    <w:rsid w:val="00404BFC"/>
    <w:rsid w:val="00404D18"/>
    <w:rsid w:val="00405C72"/>
    <w:rsid w:val="004062BB"/>
    <w:rsid w:val="004078B5"/>
    <w:rsid w:val="00407A1A"/>
    <w:rsid w:val="004103C7"/>
    <w:rsid w:val="00410CE4"/>
    <w:rsid w:val="004114BD"/>
    <w:rsid w:val="0041158B"/>
    <w:rsid w:val="00411824"/>
    <w:rsid w:val="00413297"/>
    <w:rsid w:val="00413BA8"/>
    <w:rsid w:val="0041581B"/>
    <w:rsid w:val="0041617D"/>
    <w:rsid w:val="004164A1"/>
    <w:rsid w:val="00416BEB"/>
    <w:rsid w:val="0041727E"/>
    <w:rsid w:val="004175BD"/>
    <w:rsid w:val="00417931"/>
    <w:rsid w:val="004206DE"/>
    <w:rsid w:val="00420E5F"/>
    <w:rsid w:val="004211E8"/>
    <w:rsid w:val="00421C72"/>
    <w:rsid w:val="00421D59"/>
    <w:rsid w:val="00422897"/>
    <w:rsid w:val="00423158"/>
    <w:rsid w:val="0042331A"/>
    <w:rsid w:val="00423E07"/>
    <w:rsid w:val="004240A0"/>
    <w:rsid w:val="004241BA"/>
    <w:rsid w:val="0042453B"/>
    <w:rsid w:val="00424788"/>
    <w:rsid w:val="00424D78"/>
    <w:rsid w:val="00425061"/>
    <w:rsid w:val="0042519C"/>
    <w:rsid w:val="00426559"/>
    <w:rsid w:val="004267BA"/>
    <w:rsid w:val="00426839"/>
    <w:rsid w:val="00426ECD"/>
    <w:rsid w:val="004276EB"/>
    <w:rsid w:val="004279AE"/>
    <w:rsid w:val="00427DE9"/>
    <w:rsid w:val="0043007B"/>
    <w:rsid w:val="0043030F"/>
    <w:rsid w:val="0043067D"/>
    <w:rsid w:val="00430AB0"/>
    <w:rsid w:val="00430D61"/>
    <w:rsid w:val="00432D8D"/>
    <w:rsid w:val="004336C2"/>
    <w:rsid w:val="00433D20"/>
    <w:rsid w:val="00433D65"/>
    <w:rsid w:val="00434743"/>
    <w:rsid w:val="00434B36"/>
    <w:rsid w:val="00434C73"/>
    <w:rsid w:val="00434DB5"/>
    <w:rsid w:val="00434E24"/>
    <w:rsid w:val="00435494"/>
    <w:rsid w:val="00436707"/>
    <w:rsid w:val="0043701D"/>
    <w:rsid w:val="0043768F"/>
    <w:rsid w:val="004401B4"/>
    <w:rsid w:val="00440814"/>
    <w:rsid w:val="00440A6C"/>
    <w:rsid w:val="00441056"/>
    <w:rsid w:val="00442199"/>
    <w:rsid w:val="004421CC"/>
    <w:rsid w:val="004431B2"/>
    <w:rsid w:val="00444D45"/>
    <w:rsid w:val="00445528"/>
    <w:rsid w:val="00445552"/>
    <w:rsid w:val="00445589"/>
    <w:rsid w:val="004463A8"/>
    <w:rsid w:val="00446A9B"/>
    <w:rsid w:val="0044749D"/>
    <w:rsid w:val="00447E11"/>
    <w:rsid w:val="004504D4"/>
    <w:rsid w:val="004515AD"/>
    <w:rsid w:val="0045186C"/>
    <w:rsid w:val="00451C8F"/>
    <w:rsid w:val="00454B01"/>
    <w:rsid w:val="004552FC"/>
    <w:rsid w:val="0045549D"/>
    <w:rsid w:val="00455BA2"/>
    <w:rsid w:val="00456275"/>
    <w:rsid w:val="00457053"/>
    <w:rsid w:val="00457367"/>
    <w:rsid w:val="00457CC1"/>
    <w:rsid w:val="00462AC0"/>
    <w:rsid w:val="00462B32"/>
    <w:rsid w:val="00464217"/>
    <w:rsid w:val="004649BD"/>
    <w:rsid w:val="00465106"/>
    <w:rsid w:val="0046544D"/>
    <w:rsid w:val="0046569B"/>
    <w:rsid w:val="004660B7"/>
    <w:rsid w:val="00466CCA"/>
    <w:rsid w:val="0046796D"/>
    <w:rsid w:val="00467D91"/>
    <w:rsid w:val="00470C9E"/>
    <w:rsid w:val="00471BEB"/>
    <w:rsid w:val="00471D4E"/>
    <w:rsid w:val="00472EF2"/>
    <w:rsid w:val="004738D1"/>
    <w:rsid w:val="00473C15"/>
    <w:rsid w:val="00473E04"/>
    <w:rsid w:val="004741D2"/>
    <w:rsid w:val="00474920"/>
    <w:rsid w:val="00475644"/>
    <w:rsid w:val="004765A8"/>
    <w:rsid w:val="00476E7C"/>
    <w:rsid w:val="00480C07"/>
    <w:rsid w:val="00480E22"/>
    <w:rsid w:val="00480F17"/>
    <w:rsid w:val="00481EBD"/>
    <w:rsid w:val="004829B0"/>
    <w:rsid w:val="00484B6B"/>
    <w:rsid w:val="00484CE9"/>
    <w:rsid w:val="004859DA"/>
    <w:rsid w:val="00485A44"/>
    <w:rsid w:val="00485DBA"/>
    <w:rsid w:val="004860DD"/>
    <w:rsid w:val="004875A8"/>
    <w:rsid w:val="00490715"/>
    <w:rsid w:val="00490A4D"/>
    <w:rsid w:val="00490C05"/>
    <w:rsid w:val="00490C8D"/>
    <w:rsid w:val="00491532"/>
    <w:rsid w:val="00491E7C"/>
    <w:rsid w:val="00492489"/>
    <w:rsid w:val="004925CF"/>
    <w:rsid w:val="0049279C"/>
    <w:rsid w:val="00492F48"/>
    <w:rsid w:val="00493AA1"/>
    <w:rsid w:val="00493CAE"/>
    <w:rsid w:val="004942FF"/>
    <w:rsid w:val="004947D5"/>
    <w:rsid w:val="00495156"/>
    <w:rsid w:val="00496181"/>
    <w:rsid w:val="004966EE"/>
    <w:rsid w:val="00496F93"/>
    <w:rsid w:val="00497C8B"/>
    <w:rsid w:val="004A05BF"/>
    <w:rsid w:val="004A0977"/>
    <w:rsid w:val="004A134F"/>
    <w:rsid w:val="004A2A12"/>
    <w:rsid w:val="004A3019"/>
    <w:rsid w:val="004A545B"/>
    <w:rsid w:val="004A66E7"/>
    <w:rsid w:val="004A7251"/>
    <w:rsid w:val="004A7C16"/>
    <w:rsid w:val="004B0BD5"/>
    <w:rsid w:val="004B1F99"/>
    <w:rsid w:val="004B3D40"/>
    <w:rsid w:val="004B59CA"/>
    <w:rsid w:val="004B6F38"/>
    <w:rsid w:val="004B77D6"/>
    <w:rsid w:val="004B78D9"/>
    <w:rsid w:val="004B7918"/>
    <w:rsid w:val="004C03D5"/>
    <w:rsid w:val="004C1BFC"/>
    <w:rsid w:val="004C1C01"/>
    <w:rsid w:val="004C1D09"/>
    <w:rsid w:val="004C1F92"/>
    <w:rsid w:val="004C2B94"/>
    <w:rsid w:val="004C2C59"/>
    <w:rsid w:val="004C31E5"/>
    <w:rsid w:val="004C356C"/>
    <w:rsid w:val="004C4052"/>
    <w:rsid w:val="004C4534"/>
    <w:rsid w:val="004C4E51"/>
    <w:rsid w:val="004C50A7"/>
    <w:rsid w:val="004C584A"/>
    <w:rsid w:val="004C5D82"/>
    <w:rsid w:val="004C60DF"/>
    <w:rsid w:val="004D0DED"/>
    <w:rsid w:val="004D17E4"/>
    <w:rsid w:val="004D28FA"/>
    <w:rsid w:val="004D2B84"/>
    <w:rsid w:val="004D366F"/>
    <w:rsid w:val="004D38BE"/>
    <w:rsid w:val="004D39EF"/>
    <w:rsid w:val="004D3B9F"/>
    <w:rsid w:val="004D4748"/>
    <w:rsid w:val="004D48B4"/>
    <w:rsid w:val="004D4B7F"/>
    <w:rsid w:val="004D54DE"/>
    <w:rsid w:val="004D55FC"/>
    <w:rsid w:val="004D5B59"/>
    <w:rsid w:val="004D5CCC"/>
    <w:rsid w:val="004D5D1E"/>
    <w:rsid w:val="004D6AE1"/>
    <w:rsid w:val="004D6C4C"/>
    <w:rsid w:val="004D6CE9"/>
    <w:rsid w:val="004D70C8"/>
    <w:rsid w:val="004D763E"/>
    <w:rsid w:val="004D77C7"/>
    <w:rsid w:val="004E022D"/>
    <w:rsid w:val="004E02D5"/>
    <w:rsid w:val="004E1331"/>
    <w:rsid w:val="004E1721"/>
    <w:rsid w:val="004E1C89"/>
    <w:rsid w:val="004E29CD"/>
    <w:rsid w:val="004E2F80"/>
    <w:rsid w:val="004E3D30"/>
    <w:rsid w:val="004E670F"/>
    <w:rsid w:val="004F0722"/>
    <w:rsid w:val="004F1A4F"/>
    <w:rsid w:val="004F1EE7"/>
    <w:rsid w:val="004F213E"/>
    <w:rsid w:val="004F265B"/>
    <w:rsid w:val="004F2D87"/>
    <w:rsid w:val="004F37ED"/>
    <w:rsid w:val="004F3A50"/>
    <w:rsid w:val="004F3E80"/>
    <w:rsid w:val="004F40BD"/>
    <w:rsid w:val="004F483C"/>
    <w:rsid w:val="004F50B3"/>
    <w:rsid w:val="004F5998"/>
    <w:rsid w:val="004F62E4"/>
    <w:rsid w:val="004F6465"/>
    <w:rsid w:val="004F6CDD"/>
    <w:rsid w:val="004F6EDF"/>
    <w:rsid w:val="004F6F5D"/>
    <w:rsid w:val="004F78B2"/>
    <w:rsid w:val="00500AA4"/>
    <w:rsid w:val="00501D1E"/>
    <w:rsid w:val="00502195"/>
    <w:rsid w:val="00502635"/>
    <w:rsid w:val="005038CC"/>
    <w:rsid w:val="00504A45"/>
    <w:rsid w:val="00504E6B"/>
    <w:rsid w:val="00504FD4"/>
    <w:rsid w:val="0050564D"/>
    <w:rsid w:val="00505FF6"/>
    <w:rsid w:val="00511011"/>
    <w:rsid w:val="005117B1"/>
    <w:rsid w:val="00511ABC"/>
    <w:rsid w:val="0051281D"/>
    <w:rsid w:val="00512A2D"/>
    <w:rsid w:val="00512E2F"/>
    <w:rsid w:val="00513115"/>
    <w:rsid w:val="005134C7"/>
    <w:rsid w:val="00513546"/>
    <w:rsid w:val="00513C11"/>
    <w:rsid w:val="00514B55"/>
    <w:rsid w:val="00514EBF"/>
    <w:rsid w:val="00515A20"/>
    <w:rsid w:val="00515B1A"/>
    <w:rsid w:val="00515DD9"/>
    <w:rsid w:val="00516248"/>
    <w:rsid w:val="0051711C"/>
    <w:rsid w:val="00517D33"/>
    <w:rsid w:val="00520D6B"/>
    <w:rsid w:val="00521503"/>
    <w:rsid w:val="00522B18"/>
    <w:rsid w:val="00522CB0"/>
    <w:rsid w:val="00524377"/>
    <w:rsid w:val="005243D9"/>
    <w:rsid w:val="00526015"/>
    <w:rsid w:val="0052603D"/>
    <w:rsid w:val="005276BA"/>
    <w:rsid w:val="005300D4"/>
    <w:rsid w:val="00530F26"/>
    <w:rsid w:val="0053121F"/>
    <w:rsid w:val="00531249"/>
    <w:rsid w:val="005315D2"/>
    <w:rsid w:val="00531DA8"/>
    <w:rsid w:val="00532337"/>
    <w:rsid w:val="005347E1"/>
    <w:rsid w:val="005348DB"/>
    <w:rsid w:val="005413DA"/>
    <w:rsid w:val="0054185F"/>
    <w:rsid w:val="005426DB"/>
    <w:rsid w:val="00542BD6"/>
    <w:rsid w:val="00543532"/>
    <w:rsid w:val="00543DA9"/>
    <w:rsid w:val="005443D1"/>
    <w:rsid w:val="005447A7"/>
    <w:rsid w:val="00545F30"/>
    <w:rsid w:val="00546FA7"/>
    <w:rsid w:val="0054718A"/>
    <w:rsid w:val="0054761F"/>
    <w:rsid w:val="00547CCF"/>
    <w:rsid w:val="00550A15"/>
    <w:rsid w:val="00551062"/>
    <w:rsid w:val="00551E66"/>
    <w:rsid w:val="00552A65"/>
    <w:rsid w:val="005545FE"/>
    <w:rsid w:val="00554829"/>
    <w:rsid w:val="00554881"/>
    <w:rsid w:val="0055696F"/>
    <w:rsid w:val="005605AC"/>
    <w:rsid w:val="00560639"/>
    <w:rsid w:val="00561028"/>
    <w:rsid w:val="00561AFB"/>
    <w:rsid w:val="00561F2C"/>
    <w:rsid w:val="0056231A"/>
    <w:rsid w:val="00562624"/>
    <w:rsid w:val="00562632"/>
    <w:rsid w:val="0056284A"/>
    <w:rsid w:val="00562D07"/>
    <w:rsid w:val="00563101"/>
    <w:rsid w:val="00563D28"/>
    <w:rsid w:val="00564ECC"/>
    <w:rsid w:val="00564F79"/>
    <w:rsid w:val="00565639"/>
    <w:rsid w:val="00565FAE"/>
    <w:rsid w:val="00565FE4"/>
    <w:rsid w:val="0056682D"/>
    <w:rsid w:val="00566CC1"/>
    <w:rsid w:val="00567282"/>
    <w:rsid w:val="0057182C"/>
    <w:rsid w:val="00571AD7"/>
    <w:rsid w:val="00571F5C"/>
    <w:rsid w:val="005726AD"/>
    <w:rsid w:val="00573831"/>
    <w:rsid w:val="00573EDD"/>
    <w:rsid w:val="0057418C"/>
    <w:rsid w:val="00575C79"/>
    <w:rsid w:val="00575F09"/>
    <w:rsid w:val="0057719C"/>
    <w:rsid w:val="0058020C"/>
    <w:rsid w:val="00580323"/>
    <w:rsid w:val="00580D0B"/>
    <w:rsid w:val="0058199F"/>
    <w:rsid w:val="00582156"/>
    <w:rsid w:val="005828E9"/>
    <w:rsid w:val="00582E91"/>
    <w:rsid w:val="00583107"/>
    <w:rsid w:val="00583A7A"/>
    <w:rsid w:val="005847CC"/>
    <w:rsid w:val="005848E8"/>
    <w:rsid w:val="00584EFE"/>
    <w:rsid w:val="00586D48"/>
    <w:rsid w:val="00586E87"/>
    <w:rsid w:val="00586FB8"/>
    <w:rsid w:val="00587CC2"/>
    <w:rsid w:val="00587D41"/>
    <w:rsid w:val="005901E2"/>
    <w:rsid w:val="005905F5"/>
    <w:rsid w:val="0059080E"/>
    <w:rsid w:val="00590981"/>
    <w:rsid w:val="00590AB5"/>
    <w:rsid w:val="00590B96"/>
    <w:rsid w:val="00590D2B"/>
    <w:rsid w:val="00591FAD"/>
    <w:rsid w:val="00592106"/>
    <w:rsid w:val="00592716"/>
    <w:rsid w:val="00592AE7"/>
    <w:rsid w:val="00592C2F"/>
    <w:rsid w:val="00593243"/>
    <w:rsid w:val="005936A7"/>
    <w:rsid w:val="00593EC6"/>
    <w:rsid w:val="00594895"/>
    <w:rsid w:val="00594DF5"/>
    <w:rsid w:val="00594E51"/>
    <w:rsid w:val="00595296"/>
    <w:rsid w:val="0059650F"/>
    <w:rsid w:val="00596CCF"/>
    <w:rsid w:val="00597A2B"/>
    <w:rsid w:val="005A0142"/>
    <w:rsid w:val="005A12F3"/>
    <w:rsid w:val="005A1437"/>
    <w:rsid w:val="005A1700"/>
    <w:rsid w:val="005A21F7"/>
    <w:rsid w:val="005A24E7"/>
    <w:rsid w:val="005A3286"/>
    <w:rsid w:val="005A37C7"/>
    <w:rsid w:val="005A37C8"/>
    <w:rsid w:val="005A3E36"/>
    <w:rsid w:val="005A4CCC"/>
    <w:rsid w:val="005A551B"/>
    <w:rsid w:val="005A6C05"/>
    <w:rsid w:val="005A6C55"/>
    <w:rsid w:val="005A7194"/>
    <w:rsid w:val="005A7380"/>
    <w:rsid w:val="005A7543"/>
    <w:rsid w:val="005B00EF"/>
    <w:rsid w:val="005B0FD4"/>
    <w:rsid w:val="005B1059"/>
    <w:rsid w:val="005B1C88"/>
    <w:rsid w:val="005B2023"/>
    <w:rsid w:val="005B25FA"/>
    <w:rsid w:val="005B2EF6"/>
    <w:rsid w:val="005B3C7B"/>
    <w:rsid w:val="005B401C"/>
    <w:rsid w:val="005B5363"/>
    <w:rsid w:val="005B54AD"/>
    <w:rsid w:val="005B57EE"/>
    <w:rsid w:val="005B5D39"/>
    <w:rsid w:val="005B741A"/>
    <w:rsid w:val="005B79AF"/>
    <w:rsid w:val="005B7DE1"/>
    <w:rsid w:val="005B7F06"/>
    <w:rsid w:val="005C006D"/>
    <w:rsid w:val="005C0BC7"/>
    <w:rsid w:val="005C0E58"/>
    <w:rsid w:val="005C24F0"/>
    <w:rsid w:val="005C2CD6"/>
    <w:rsid w:val="005C6C11"/>
    <w:rsid w:val="005C6DA9"/>
    <w:rsid w:val="005C737D"/>
    <w:rsid w:val="005D0033"/>
    <w:rsid w:val="005D0195"/>
    <w:rsid w:val="005D036A"/>
    <w:rsid w:val="005D0560"/>
    <w:rsid w:val="005D1E6F"/>
    <w:rsid w:val="005D299E"/>
    <w:rsid w:val="005D33A5"/>
    <w:rsid w:val="005D36DD"/>
    <w:rsid w:val="005D3D2A"/>
    <w:rsid w:val="005D46F6"/>
    <w:rsid w:val="005D591D"/>
    <w:rsid w:val="005D5D07"/>
    <w:rsid w:val="005D5D1D"/>
    <w:rsid w:val="005D62DD"/>
    <w:rsid w:val="005D6DFD"/>
    <w:rsid w:val="005E0220"/>
    <w:rsid w:val="005E14C2"/>
    <w:rsid w:val="005E1953"/>
    <w:rsid w:val="005E1984"/>
    <w:rsid w:val="005E1FD0"/>
    <w:rsid w:val="005E248B"/>
    <w:rsid w:val="005E464C"/>
    <w:rsid w:val="005E47B7"/>
    <w:rsid w:val="005E5DE6"/>
    <w:rsid w:val="005E68B2"/>
    <w:rsid w:val="005E72A9"/>
    <w:rsid w:val="005F0737"/>
    <w:rsid w:val="005F11D4"/>
    <w:rsid w:val="005F2AC9"/>
    <w:rsid w:val="005F3752"/>
    <w:rsid w:val="005F556D"/>
    <w:rsid w:val="005F5A23"/>
    <w:rsid w:val="005F6A80"/>
    <w:rsid w:val="005F735B"/>
    <w:rsid w:val="005F7A09"/>
    <w:rsid w:val="005F7B3B"/>
    <w:rsid w:val="005F7F22"/>
    <w:rsid w:val="006002FC"/>
    <w:rsid w:val="0060031C"/>
    <w:rsid w:val="0060061D"/>
    <w:rsid w:val="00604FAA"/>
    <w:rsid w:val="00605C2F"/>
    <w:rsid w:val="00606084"/>
    <w:rsid w:val="00606BD3"/>
    <w:rsid w:val="00610BDF"/>
    <w:rsid w:val="00610D5D"/>
    <w:rsid w:val="00610D90"/>
    <w:rsid w:val="006118A1"/>
    <w:rsid w:val="00611D65"/>
    <w:rsid w:val="0061229D"/>
    <w:rsid w:val="006128C2"/>
    <w:rsid w:val="00612926"/>
    <w:rsid w:val="00613E61"/>
    <w:rsid w:val="0061483E"/>
    <w:rsid w:val="006148C4"/>
    <w:rsid w:val="006152E1"/>
    <w:rsid w:val="006200B4"/>
    <w:rsid w:val="00620D1E"/>
    <w:rsid w:val="006211AC"/>
    <w:rsid w:val="0062460C"/>
    <w:rsid w:val="00624B10"/>
    <w:rsid w:val="006254AA"/>
    <w:rsid w:val="006254E7"/>
    <w:rsid w:val="00625CD2"/>
    <w:rsid w:val="006262CB"/>
    <w:rsid w:val="00627759"/>
    <w:rsid w:val="006314B5"/>
    <w:rsid w:val="00633F0A"/>
    <w:rsid w:val="00633FED"/>
    <w:rsid w:val="006347D9"/>
    <w:rsid w:val="00634D5D"/>
    <w:rsid w:val="00636D47"/>
    <w:rsid w:val="0064027B"/>
    <w:rsid w:val="00640280"/>
    <w:rsid w:val="00640339"/>
    <w:rsid w:val="006419F0"/>
    <w:rsid w:val="00641C8F"/>
    <w:rsid w:val="00642900"/>
    <w:rsid w:val="00644803"/>
    <w:rsid w:val="00645112"/>
    <w:rsid w:val="00645674"/>
    <w:rsid w:val="00646422"/>
    <w:rsid w:val="00647E2F"/>
    <w:rsid w:val="006502C7"/>
    <w:rsid w:val="006505FB"/>
    <w:rsid w:val="00650F7D"/>
    <w:rsid w:val="006543EC"/>
    <w:rsid w:val="00655056"/>
    <w:rsid w:val="00655351"/>
    <w:rsid w:val="00655CB0"/>
    <w:rsid w:val="00655DB9"/>
    <w:rsid w:val="0065792F"/>
    <w:rsid w:val="00660889"/>
    <w:rsid w:val="00660891"/>
    <w:rsid w:val="00661482"/>
    <w:rsid w:val="0066489A"/>
    <w:rsid w:val="00665102"/>
    <w:rsid w:val="00665439"/>
    <w:rsid w:val="00665AA7"/>
    <w:rsid w:val="00666050"/>
    <w:rsid w:val="00666CEB"/>
    <w:rsid w:val="00667079"/>
    <w:rsid w:val="00667113"/>
    <w:rsid w:val="006672DF"/>
    <w:rsid w:val="00667905"/>
    <w:rsid w:val="00667B19"/>
    <w:rsid w:val="006707E4"/>
    <w:rsid w:val="0067084C"/>
    <w:rsid w:val="00670E0D"/>
    <w:rsid w:val="006712E6"/>
    <w:rsid w:val="006714B9"/>
    <w:rsid w:val="0067219A"/>
    <w:rsid w:val="006732DD"/>
    <w:rsid w:val="00673312"/>
    <w:rsid w:val="00673BF2"/>
    <w:rsid w:val="00673C3F"/>
    <w:rsid w:val="006746DE"/>
    <w:rsid w:val="0067718B"/>
    <w:rsid w:val="0067747E"/>
    <w:rsid w:val="00680B19"/>
    <w:rsid w:val="006810D7"/>
    <w:rsid w:val="00683F0F"/>
    <w:rsid w:val="00686397"/>
    <w:rsid w:val="0068665A"/>
    <w:rsid w:val="006904F9"/>
    <w:rsid w:val="0069054C"/>
    <w:rsid w:val="006908F7"/>
    <w:rsid w:val="00691727"/>
    <w:rsid w:val="00692B76"/>
    <w:rsid w:val="00693A32"/>
    <w:rsid w:val="00693DF6"/>
    <w:rsid w:val="006942F0"/>
    <w:rsid w:val="006951C3"/>
    <w:rsid w:val="00696BF5"/>
    <w:rsid w:val="00697DF8"/>
    <w:rsid w:val="006A0338"/>
    <w:rsid w:val="006A288F"/>
    <w:rsid w:val="006A36B7"/>
    <w:rsid w:val="006A3CCA"/>
    <w:rsid w:val="006A3FB5"/>
    <w:rsid w:val="006A7114"/>
    <w:rsid w:val="006A7E86"/>
    <w:rsid w:val="006B0C6F"/>
    <w:rsid w:val="006B0E18"/>
    <w:rsid w:val="006B0FE7"/>
    <w:rsid w:val="006B28F6"/>
    <w:rsid w:val="006B3779"/>
    <w:rsid w:val="006B467B"/>
    <w:rsid w:val="006B54D9"/>
    <w:rsid w:val="006B60F9"/>
    <w:rsid w:val="006B659C"/>
    <w:rsid w:val="006B6872"/>
    <w:rsid w:val="006B7F4C"/>
    <w:rsid w:val="006C0616"/>
    <w:rsid w:val="006C0FDF"/>
    <w:rsid w:val="006C14CD"/>
    <w:rsid w:val="006C236C"/>
    <w:rsid w:val="006C263D"/>
    <w:rsid w:val="006C2DFB"/>
    <w:rsid w:val="006C3B40"/>
    <w:rsid w:val="006C4C40"/>
    <w:rsid w:val="006C52F0"/>
    <w:rsid w:val="006C5DB1"/>
    <w:rsid w:val="006C6091"/>
    <w:rsid w:val="006D10A6"/>
    <w:rsid w:val="006D10E0"/>
    <w:rsid w:val="006D1B67"/>
    <w:rsid w:val="006D23CA"/>
    <w:rsid w:val="006D3382"/>
    <w:rsid w:val="006D3669"/>
    <w:rsid w:val="006D42EA"/>
    <w:rsid w:val="006D49B9"/>
    <w:rsid w:val="006D4A87"/>
    <w:rsid w:val="006D5048"/>
    <w:rsid w:val="006D5261"/>
    <w:rsid w:val="006D5CE5"/>
    <w:rsid w:val="006D5F4E"/>
    <w:rsid w:val="006D5F71"/>
    <w:rsid w:val="006D5FBD"/>
    <w:rsid w:val="006E1243"/>
    <w:rsid w:val="006E156B"/>
    <w:rsid w:val="006E1DAC"/>
    <w:rsid w:val="006E2C3D"/>
    <w:rsid w:val="006E2F89"/>
    <w:rsid w:val="006E356D"/>
    <w:rsid w:val="006E3D7A"/>
    <w:rsid w:val="006E42E8"/>
    <w:rsid w:val="006E4C39"/>
    <w:rsid w:val="006E4EC8"/>
    <w:rsid w:val="006E4FDD"/>
    <w:rsid w:val="006E5909"/>
    <w:rsid w:val="006E647A"/>
    <w:rsid w:val="006E7ACA"/>
    <w:rsid w:val="006E7E71"/>
    <w:rsid w:val="006F0474"/>
    <w:rsid w:val="006F0D6E"/>
    <w:rsid w:val="006F11F4"/>
    <w:rsid w:val="006F149A"/>
    <w:rsid w:val="006F1BCA"/>
    <w:rsid w:val="006F1F0E"/>
    <w:rsid w:val="006F21B7"/>
    <w:rsid w:val="006F237E"/>
    <w:rsid w:val="006F28E9"/>
    <w:rsid w:val="006F2FE0"/>
    <w:rsid w:val="006F3250"/>
    <w:rsid w:val="006F4459"/>
    <w:rsid w:val="006F5456"/>
    <w:rsid w:val="006F6774"/>
    <w:rsid w:val="006F6892"/>
    <w:rsid w:val="006F7034"/>
    <w:rsid w:val="006F7637"/>
    <w:rsid w:val="006F7845"/>
    <w:rsid w:val="007000CB"/>
    <w:rsid w:val="00700847"/>
    <w:rsid w:val="00701A98"/>
    <w:rsid w:val="00702CC1"/>
    <w:rsid w:val="00702CED"/>
    <w:rsid w:val="0070397F"/>
    <w:rsid w:val="00703A72"/>
    <w:rsid w:val="00703FFE"/>
    <w:rsid w:val="007046CA"/>
    <w:rsid w:val="00704905"/>
    <w:rsid w:val="00704F92"/>
    <w:rsid w:val="00705678"/>
    <w:rsid w:val="007059A7"/>
    <w:rsid w:val="00705BAD"/>
    <w:rsid w:val="007061E4"/>
    <w:rsid w:val="00706833"/>
    <w:rsid w:val="00706DE1"/>
    <w:rsid w:val="00707902"/>
    <w:rsid w:val="007100EF"/>
    <w:rsid w:val="00711455"/>
    <w:rsid w:val="0071180D"/>
    <w:rsid w:val="00712087"/>
    <w:rsid w:val="007127BA"/>
    <w:rsid w:val="00712D28"/>
    <w:rsid w:val="00712F0D"/>
    <w:rsid w:val="00714270"/>
    <w:rsid w:val="007149CE"/>
    <w:rsid w:val="007153DF"/>
    <w:rsid w:val="00715B7F"/>
    <w:rsid w:val="00715EAA"/>
    <w:rsid w:val="0071678B"/>
    <w:rsid w:val="0071686B"/>
    <w:rsid w:val="00716DCB"/>
    <w:rsid w:val="00716E63"/>
    <w:rsid w:val="00717514"/>
    <w:rsid w:val="00717969"/>
    <w:rsid w:val="007209A5"/>
    <w:rsid w:val="00720CEC"/>
    <w:rsid w:val="00720F92"/>
    <w:rsid w:val="007210CA"/>
    <w:rsid w:val="00722ABC"/>
    <w:rsid w:val="00723870"/>
    <w:rsid w:val="00723D2B"/>
    <w:rsid w:val="0072531A"/>
    <w:rsid w:val="00725A07"/>
    <w:rsid w:val="00725B3E"/>
    <w:rsid w:val="007263BE"/>
    <w:rsid w:val="00727841"/>
    <w:rsid w:val="00731380"/>
    <w:rsid w:val="00732685"/>
    <w:rsid w:val="007328E2"/>
    <w:rsid w:val="00733716"/>
    <w:rsid w:val="00733BE8"/>
    <w:rsid w:val="00733F28"/>
    <w:rsid w:val="007340E2"/>
    <w:rsid w:val="007341F5"/>
    <w:rsid w:val="00734578"/>
    <w:rsid w:val="007363B5"/>
    <w:rsid w:val="0073671D"/>
    <w:rsid w:val="0073710E"/>
    <w:rsid w:val="00737C0B"/>
    <w:rsid w:val="007400E4"/>
    <w:rsid w:val="0074200C"/>
    <w:rsid w:val="00743BA1"/>
    <w:rsid w:val="007442E1"/>
    <w:rsid w:val="00744909"/>
    <w:rsid w:val="007450A9"/>
    <w:rsid w:val="0074554F"/>
    <w:rsid w:val="007458F9"/>
    <w:rsid w:val="00746675"/>
    <w:rsid w:val="00747444"/>
    <w:rsid w:val="00747C3F"/>
    <w:rsid w:val="00751A34"/>
    <w:rsid w:val="007524F3"/>
    <w:rsid w:val="00752E0B"/>
    <w:rsid w:val="00753AED"/>
    <w:rsid w:val="00754421"/>
    <w:rsid w:val="007545D4"/>
    <w:rsid w:val="00754673"/>
    <w:rsid w:val="00755C41"/>
    <w:rsid w:val="00756631"/>
    <w:rsid w:val="00756842"/>
    <w:rsid w:val="00756C80"/>
    <w:rsid w:val="00756EE4"/>
    <w:rsid w:val="0075774B"/>
    <w:rsid w:val="00760D0B"/>
    <w:rsid w:val="00760EE7"/>
    <w:rsid w:val="007618CE"/>
    <w:rsid w:val="00761B4D"/>
    <w:rsid w:val="0076237B"/>
    <w:rsid w:val="00762983"/>
    <w:rsid w:val="00762B45"/>
    <w:rsid w:val="007630ED"/>
    <w:rsid w:val="007632C1"/>
    <w:rsid w:val="007636D2"/>
    <w:rsid w:val="00764D13"/>
    <w:rsid w:val="00764D27"/>
    <w:rsid w:val="00765013"/>
    <w:rsid w:val="0076529D"/>
    <w:rsid w:val="00765627"/>
    <w:rsid w:val="007670B3"/>
    <w:rsid w:val="007672CE"/>
    <w:rsid w:val="00770A8F"/>
    <w:rsid w:val="0077275D"/>
    <w:rsid w:val="00772828"/>
    <w:rsid w:val="00772AC9"/>
    <w:rsid w:val="007736E5"/>
    <w:rsid w:val="00774898"/>
    <w:rsid w:val="007750EF"/>
    <w:rsid w:val="00775A9D"/>
    <w:rsid w:val="007760CA"/>
    <w:rsid w:val="00776B8E"/>
    <w:rsid w:val="0077722C"/>
    <w:rsid w:val="007772BC"/>
    <w:rsid w:val="00777403"/>
    <w:rsid w:val="00777BB7"/>
    <w:rsid w:val="00780729"/>
    <w:rsid w:val="007808A1"/>
    <w:rsid w:val="00780E55"/>
    <w:rsid w:val="00781A67"/>
    <w:rsid w:val="00781ADC"/>
    <w:rsid w:val="007821DD"/>
    <w:rsid w:val="007829CD"/>
    <w:rsid w:val="00783A19"/>
    <w:rsid w:val="00784605"/>
    <w:rsid w:val="00784711"/>
    <w:rsid w:val="0078492D"/>
    <w:rsid w:val="00784D37"/>
    <w:rsid w:val="007850C0"/>
    <w:rsid w:val="007855EE"/>
    <w:rsid w:val="00785F95"/>
    <w:rsid w:val="00790AC5"/>
    <w:rsid w:val="00791326"/>
    <w:rsid w:val="007914EF"/>
    <w:rsid w:val="00792DC0"/>
    <w:rsid w:val="00792DFA"/>
    <w:rsid w:val="00793411"/>
    <w:rsid w:val="007938CD"/>
    <w:rsid w:val="00793C6D"/>
    <w:rsid w:val="00794920"/>
    <w:rsid w:val="0079603A"/>
    <w:rsid w:val="007962E5"/>
    <w:rsid w:val="0079638A"/>
    <w:rsid w:val="007964A4"/>
    <w:rsid w:val="0079722F"/>
    <w:rsid w:val="0079793F"/>
    <w:rsid w:val="00797FE5"/>
    <w:rsid w:val="007A0FC1"/>
    <w:rsid w:val="007A2ACC"/>
    <w:rsid w:val="007A3E9B"/>
    <w:rsid w:val="007A422F"/>
    <w:rsid w:val="007A5AD6"/>
    <w:rsid w:val="007A60BB"/>
    <w:rsid w:val="007B0BB1"/>
    <w:rsid w:val="007B0BC6"/>
    <w:rsid w:val="007B17FF"/>
    <w:rsid w:val="007B1952"/>
    <w:rsid w:val="007B207C"/>
    <w:rsid w:val="007B292F"/>
    <w:rsid w:val="007B2B95"/>
    <w:rsid w:val="007B2D0F"/>
    <w:rsid w:val="007B35D5"/>
    <w:rsid w:val="007B4006"/>
    <w:rsid w:val="007B490C"/>
    <w:rsid w:val="007B4C9F"/>
    <w:rsid w:val="007B5090"/>
    <w:rsid w:val="007B5203"/>
    <w:rsid w:val="007B6552"/>
    <w:rsid w:val="007B6A62"/>
    <w:rsid w:val="007B740C"/>
    <w:rsid w:val="007B782C"/>
    <w:rsid w:val="007C00FE"/>
    <w:rsid w:val="007C09D5"/>
    <w:rsid w:val="007C0AE6"/>
    <w:rsid w:val="007C16E8"/>
    <w:rsid w:val="007C187D"/>
    <w:rsid w:val="007C19AF"/>
    <w:rsid w:val="007C2513"/>
    <w:rsid w:val="007C30DE"/>
    <w:rsid w:val="007C395F"/>
    <w:rsid w:val="007C4280"/>
    <w:rsid w:val="007C483A"/>
    <w:rsid w:val="007C4A32"/>
    <w:rsid w:val="007C540B"/>
    <w:rsid w:val="007C54F2"/>
    <w:rsid w:val="007D018D"/>
    <w:rsid w:val="007D099E"/>
    <w:rsid w:val="007D0B41"/>
    <w:rsid w:val="007D18D5"/>
    <w:rsid w:val="007D18D9"/>
    <w:rsid w:val="007D1CDD"/>
    <w:rsid w:val="007D1F82"/>
    <w:rsid w:val="007D26F2"/>
    <w:rsid w:val="007D28BC"/>
    <w:rsid w:val="007D2CAB"/>
    <w:rsid w:val="007D2D18"/>
    <w:rsid w:val="007D36DD"/>
    <w:rsid w:val="007D3B90"/>
    <w:rsid w:val="007D3D99"/>
    <w:rsid w:val="007D47C8"/>
    <w:rsid w:val="007D63D3"/>
    <w:rsid w:val="007D7B69"/>
    <w:rsid w:val="007D7E12"/>
    <w:rsid w:val="007E0B22"/>
    <w:rsid w:val="007E132E"/>
    <w:rsid w:val="007E1530"/>
    <w:rsid w:val="007E27BC"/>
    <w:rsid w:val="007E40DA"/>
    <w:rsid w:val="007E42F1"/>
    <w:rsid w:val="007E4916"/>
    <w:rsid w:val="007E4F1E"/>
    <w:rsid w:val="007E520F"/>
    <w:rsid w:val="007E53B2"/>
    <w:rsid w:val="007E5F12"/>
    <w:rsid w:val="007E60A2"/>
    <w:rsid w:val="007E68EE"/>
    <w:rsid w:val="007E7D75"/>
    <w:rsid w:val="007F109C"/>
    <w:rsid w:val="007F1A31"/>
    <w:rsid w:val="007F1BA7"/>
    <w:rsid w:val="007F1FC0"/>
    <w:rsid w:val="007F1FFF"/>
    <w:rsid w:val="007F259B"/>
    <w:rsid w:val="007F4952"/>
    <w:rsid w:val="007F50AE"/>
    <w:rsid w:val="007F5CEA"/>
    <w:rsid w:val="007F6891"/>
    <w:rsid w:val="007F6F0C"/>
    <w:rsid w:val="007F76C5"/>
    <w:rsid w:val="0080042F"/>
    <w:rsid w:val="008010BB"/>
    <w:rsid w:val="008026F9"/>
    <w:rsid w:val="00802B2A"/>
    <w:rsid w:val="00802DFA"/>
    <w:rsid w:val="008039CB"/>
    <w:rsid w:val="008039CC"/>
    <w:rsid w:val="008041F0"/>
    <w:rsid w:val="008045EA"/>
    <w:rsid w:val="0080540D"/>
    <w:rsid w:val="008059BB"/>
    <w:rsid w:val="0080616A"/>
    <w:rsid w:val="00807C79"/>
    <w:rsid w:val="0081069C"/>
    <w:rsid w:val="008119A9"/>
    <w:rsid w:val="0081277E"/>
    <w:rsid w:val="00812CEF"/>
    <w:rsid w:val="0081346C"/>
    <w:rsid w:val="00813877"/>
    <w:rsid w:val="008147B9"/>
    <w:rsid w:val="00814C9E"/>
    <w:rsid w:val="00816455"/>
    <w:rsid w:val="00816E16"/>
    <w:rsid w:val="0081718D"/>
    <w:rsid w:val="00817336"/>
    <w:rsid w:val="00817690"/>
    <w:rsid w:val="00817B9D"/>
    <w:rsid w:val="00817FA6"/>
    <w:rsid w:val="00821C41"/>
    <w:rsid w:val="0082271A"/>
    <w:rsid w:val="00824A47"/>
    <w:rsid w:val="00824CD0"/>
    <w:rsid w:val="00824E26"/>
    <w:rsid w:val="00825831"/>
    <w:rsid w:val="00825971"/>
    <w:rsid w:val="00825A92"/>
    <w:rsid w:val="00825AC4"/>
    <w:rsid w:val="00825B1A"/>
    <w:rsid w:val="00826000"/>
    <w:rsid w:val="008260EC"/>
    <w:rsid w:val="0082748A"/>
    <w:rsid w:val="00827492"/>
    <w:rsid w:val="00827504"/>
    <w:rsid w:val="00827AD4"/>
    <w:rsid w:val="00827B9A"/>
    <w:rsid w:val="00827CD8"/>
    <w:rsid w:val="008307DA"/>
    <w:rsid w:val="00830AA7"/>
    <w:rsid w:val="008321B5"/>
    <w:rsid w:val="00833113"/>
    <w:rsid w:val="00833FAF"/>
    <w:rsid w:val="008340E3"/>
    <w:rsid w:val="0083467D"/>
    <w:rsid w:val="00835EA6"/>
    <w:rsid w:val="0083768E"/>
    <w:rsid w:val="0084065E"/>
    <w:rsid w:val="00840D42"/>
    <w:rsid w:val="0084202B"/>
    <w:rsid w:val="00843818"/>
    <w:rsid w:val="0084425A"/>
    <w:rsid w:val="008442AB"/>
    <w:rsid w:val="008444F3"/>
    <w:rsid w:val="00845833"/>
    <w:rsid w:val="00845E4A"/>
    <w:rsid w:val="008460A9"/>
    <w:rsid w:val="00847E91"/>
    <w:rsid w:val="008505A3"/>
    <w:rsid w:val="0085126E"/>
    <w:rsid w:val="00852329"/>
    <w:rsid w:val="00852564"/>
    <w:rsid w:val="00852D54"/>
    <w:rsid w:val="00852F9E"/>
    <w:rsid w:val="00853075"/>
    <w:rsid w:val="008535F6"/>
    <w:rsid w:val="00853C75"/>
    <w:rsid w:val="008547DE"/>
    <w:rsid w:val="00854D05"/>
    <w:rsid w:val="00855781"/>
    <w:rsid w:val="00855DCB"/>
    <w:rsid w:val="00857378"/>
    <w:rsid w:val="008575C9"/>
    <w:rsid w:val="00857D9C"/>
    <w:rsid w:val="008609E4"/>
    <w:rsid w:val="00860E0E"/>
    <w:rsid w:val="008610BF"/>
    <w:rsid w:val="00862034"/>
    <w:rsid w:val="00862669"/>
    <w:rsid w:val="008628DA"/>
    <w:rsid w:val="00863458"/>
    <w:rsid w:val="00863720"/>
    <w:rsid w:val="0086381B"/>
    <w:rsid w:val="00863893"/>
    <w:rsid w:val="00864074"/>
    <w:rsid w:val="008655A8"/>
    <w:rsid w:val="00866001"/>
    <w:rsid w:val="00866988"/>
    <w:rsid w:val="00866A2E"/>
    <w:rsid w:val="008679E7"/>
    <w:rsid w:val="0087050F"/>
    <w:rsid w:val="00870CF7"/>
    <w:rsid w:val="00871D7A"/>
    <w:rsid w:val="0087255C"/>
    <w:rsid w:val="00872D4E"/>
    <w:rsid w:val="0087343B"/>
    <w:rsid w:val="00874E9F"/>
    <w:rsid w:val="008757D2"/>
    <w:rsid w:val="00875BC7"/>
    <w:rsid w:val="00876D63"/>
    <w:rsid w:val="00876FB5"/>
    <w:rsid w:val="00877035"/>
    <w:rsid w:val="008774B5"/>
    <w:rsid w:val="008774D9"/>
    <w:rsid w:val="008775F4"/>
    <w:rsid w:val="008776F7"/>
    <w:rsid w:val="0088145A"/>
    <w:rsid w:val="008816F4"/>
    <w:rsid w:val="008824AE"/>
    <w:rsid w:val="008831A7"/>
    <w:rsid w:val="00883303"/>
    <w:rsid w:val="0088331B"/>
    <w:rsid w:val="0088339E"/>
    <w:rsid w:val="008840CE"/>
    <w:rsid w:val="008843D9"/>
    <w:rsid w:val="00885400"/>
    <w:rsid w:val="008868EA"/>
    <w:rsid w:val="00887081"/>
    <w:rsid w:val="0088720B"/>
    <w:rsid w:val="0088788F"/>
    <w:rsid w:val="0088790A"/>
    <w:rsid w:val="0088797A"/>
    <w:rsid w:val="00887AC5"/>
    <w:rsid w:val="0089119B"/>
    <w:rsid w:val="00892106"/>
    <w:rsid w:val="00892BE8"/>
    <w:rsid w:val="00893C62"/>
    <w:rsid w:val="00894545"/>
    <w:rsid w:val="00895051"/>
    <w:rsid w:val="008970D2"/>
    <w:rsid w:val="00897652"/>
    <w:rsid w:val="008A031F"/>
    <w:rsid w:val="008A0FBA"/>
    <w:rsid w:val="008A16DA"/>
    <w:rsid w:val="008A2170"/>
    <w:rsid w:val="008A2440"/>
    <w:rsid w:val="008A3451"/>
    <w:rsid w:val="008A3BD4"/>
    <w:rsid w:val="008A4E4D"/>
    <w:rsid w:val="008A5A24"/>
    <w:rsid w:val="008A5EE8"/>
    <w:rsid w:val="008A623A"/>
    <w:rsid w:val="008A64D9"/>
    <w:rsid w:val="008A70D4"/>
    <w:rsid w:val="008A747E"/>
    <w:rsid w:val="008A7AFA"/>
    <w:rsid w:val="008A7E4F"/>
    <w:rsid w:val="008B02F2"/>
    <w:rsid w:val="008B1F4E"/>
    <w:rsid w:val="008B230E"/>
    <w:rsid w:val="008B2B54"/>
    <w:rsid w:val="008B2C33"/>
    <w:rsid w:val="008B316A"/>
    <w:rsid w:val="008B37BE"/>
    <w:rsid w:val="008B38FF"/>
    <w:rsid w:val="008B3C28"/>
    <w:rsid w:val="008B3D8B"/>
    <w:rsid w:val="008B3E5A"/>
    <w:rsid w:val="008B49B7"/>
    <w:rsid w:val="008B54A8"/>
    <w:rsid w:val="008B585E"/>
    <w:rsid w:val="008B5B4E"/>
    <w:rsid w:val="008B5F30"/>
    <w:rsid w:val="008B72A5"/>
    <w:rsid w:val="008B7EBB"/>
    <w:rsid w:val="008C07D7"/>
    <w:rsid w:val="008C10FF"/>
    <w:rsid w:val="008C15D4"/>
    <w:rsid w:val="008C3207"/>
    <w:rsid w:val="008C3776"/>
    <w:rsid w:val="008C3B22"/>
    <w:rsid w:val="008C51AE"/>
    <w:rsid w:val="008C6D92"/>
    <w:rsid w:val="008C6D9F"/>
    <w:rsid w:val="008C75AC"/>
    <w:rsid w:val="008D0A2E"/>
    <w:rsid w:val="008D1E8F"/>
    <w:rsid w:val="008D2145"/>
    <w:rsid w:val="008D2563"/>
    <w:rsid w:val="008D28D4"/>
    <w:rsid w:val="008D2ACB"/>
    <w:rsid w:val="008D337E"/>
    <w:rsid w:val="008D34AF"/>
    <w:rsid w:val="008D3D0D"/>
    <w:rsid w:val="008D429C"/>
    <w:rsid w:val="008D42A0"/>
    <w:rsid w:val="008D42AA"/>
    <w:rsid w:val="008D45F5"/>
    <w:rsid w:val="008D4879"/>
    <w:rsid w:val="008D49B5"/>
    <w:rsid w:val="008D4B73"/>
    <w:rsid w:val="008D5188"/>
    <w:rsid w:val="008D5222"/>
    <w:rsid w:val="008D5BF6"/>
    <w:rsid w:val="008D6ADC"/>
    <w:rsid w:val="008D735A"/>
    <w:rsid w:val="008D7B6F"/>
    <w:rsid w:val="008D7C42"/>
    <w:rsid w:val="008D7D69"/>
    <w:rsid w:val="008E0151"/>
    <w:rsid w:val="008E073A"/>
    <w:rsid w:val="008E2A2B"/>
    <w:rsid w:val="008E2C45"/>
    <w:rsid w:val="008E35E9"/>
    <w:rsid w:val="008E399D"/>
    <w:rsid w:val="008E3FFA"/>
    <w:rsid w:val="008E4AF6"/>
    <w:rsid w:val="008E4B10"/>
    <w:rsid w:val="008E5FA8"/>
    <w:rsid w:val="008E64A8"/>
    <w:rsid w:val="008E7383"/>
    <w:rsid w:val="008F007A"/>
    <w:rsid w:val="008F04C0"/>
    <w:rsid w:val="008F08C4"/>
    <w:rsid w:val="008F1810"/>
    <w:rsid w:val="008F1A8D"/>
    <w:rsid w:val="008F2559"/>
    <w:rsid w:val="008F2F35"/>
    <w:rsid w:val="008F3008"/>
    <w:rsid w:val="008F4354"/>
    <w:rsid w:val="008F51C4"/>
    <w:rsid w:val="008F531D"/>
    <w:rsid w:val="008F694B"/>
    <w:rsid w:val="008F7138"/>
    <w:rsid w:val="008F7636"/>
    <w:rsid w:val="008F7896"/>
    <w:rsid w:val="00900743"/>
    <w:rsid w:val="00900A4D"/>
    <w:rsid w:val="0090101C"/>
    <w:rsid w:val="00901820"/>
    <w:rsid w:val="00904917"/>
    <w:rsid w:val="009054A4"/>
    <w:rsid w:val="00905B9F"/>
    <w:rsid w:val="00905CF2"/>
    <w:rsid w:val="009061F2"/>
    <w:rsid w:val="00906CEC"/>
    <w:rsid w:val="009070D8"/>
    <w:rsid w:val="00907B5D"/>
    <w:rsid w:val="00907BD0"/>
    <w:rsid w:val="00907C61"/>
    <w:rsid w:val="00910091"/>
    <w:rsid w:val="009113A7"/>
    <w:rsid w:val="009138CD"/>
    <w:rsid w:val="009148DB"/>
    <w:rsid w:val="00917668"/>
    <w:rsid w:val="0092037B"/>
    <w:rsid w:val="00920F41"/>
    <w:rsid w:val="0092295C"/>
    <w:rsid w:val="00922AA2"/>
    <w:rsid w:val="00922D44"/>
    <w:rsid w:val="00924778"/>
    <w:rsid w:val="00924894"/>
    <w:rsid w:val="009250A0"/>
    <w:rsid w:val="00927216"/>
    <w:rsid w:val="00927269"/>
    <w:rsid w:val="009274A8"/>
    <w:rsid w:val="00927FB0"/>
    <w:rsid w:val="0093095A"/>
    <w:rsid w:val="009316AE"/>
    <w:rsid w:val="00932951"/>
    <w:rsid w:val="00932D34"/>
    <w:rsid w:val="00932DA2"/>
    <w:rsid w:val="009337EF"/>
    <w:rsid w:val="00936B57"/>
    <w:rsid w:val="009377AA"/>
    <w:rsid w:val="00937D26"/>
    <w:rsid w:val="00937E57"/>
    <w:rsid w:val="00940C77"/>
    <w:rsid w:val="009418C8"/>
    <w:rsid w:val="00941C56"/>
    <w:rsid w:val="009430CC"/>
    <w:rsid w:val="00943184"/>
    <w:rsid w:val="0094378A"/>
    <w:rsid w:val="00944E7E"/>
    <w:rsid w:val="0094535C"/>
    <w:rsid w:val="00946D5F"/>
    <w:rsid w:val="009476E9"/>
    <w:rsid w:val="009508BC"/>
    <w:rsid w:val="00950D17"/>
    <w:rsid w:val="009514C1"/>
    <w:rsid w:val="0095169A"/>
    <w:rsid w:val="00951B8D"/>
    <w:rsid w:val="00951EF9"/>
    <w:rsid w:val="009525FB"/>
    <w:rsid w:val="00952FA7"/>
    <w:rsid w:val="00953A02"/>
    <w:rsid w:val="00954400"/>
    <w:rsid w:val="009554EB"/>
    <w:rsid w:val="009557DE"/>
    <w:rsid w:val="0095611A"/>
    <w:rsid w:val="00956C7E"/>
    <w:rsid w:val="0095714F"/>
    <w:rsid w:val="009571F7"/>
    <w:rsid w:val="009572B8"/>
    <w:rsid w:val="009577D6"/>
    <w:rsid w:val="00961866"/>
    <w:rsid w:val="009623F2"/>
    <w:rsid w:val="0096273F"/>
    <w:rsid w:val="00962C4D"/>
    <w:rsid w:val="0096338E"/>
    <w:rsid w:val="009636C1"/>
    <w:rsid w:val="00965409"/>
    <w:rsid w:val="00965DF6"/>
    <w:rsid w:val="009667CA"/>
    <w:rsid w:val="00966C60"/>
    <w:rsid w:val="00966FE3"/>
    <w:rsid w:val="009674D2"/>
    <w:rsid w:val="00967758"/>
    <w:rsid w:val="00970528"/>
    <w:rsid w:val="00970555"/>
    <w:rsid w:val="00971039"/>
    <w:rsid w:val="00971152"/>
    <w:rsid w:val="009712E5"/>
    <w:rsid w:val="0097191B"/>
    <w:rsid w:val="00971EA9"/>
    <w:rsid w:val="00974782"/>
    <w:rsid w:val="00976B18"/>
    <w:rsid w:val="00976BD2"/>
    <w:rsid w:val="00976F2C"/>
    <w:rsid w:val="00977EC8"/>
    <w:rsid w:val="00980302"/>
    <w:rsid w:val="00980909"/>
    <w:rsid w:val="0098174E"/>
    <w:rsid w:val="009817F0"/>
    <w:rsid w:val="00982E0B"/>
    <w:rsid w:val="00983078"/>
    <w:rsid w:val="00983229"/>
    <w:rsid w:val="009842C2"/>
    <w:rsid w:val="009845C7"/>
    <w:rsid w:val="0098568E"/>
    <w:rsid w:val="0098576A"/>
    <w:rsid w:val="009859AF"/>
    <w:rsid w:val="00986175"/>
    <w:rsid w:val="009877B0"/>
    <w:rsid w:val="0098785C"/>
    <w:rsid w:val="009879A2"/>
    <w:rsid w:val="009900F8"/>
    <w:rsid w:val="00990800"/>
    <w:rsid w:val="0099094E"/>
    <w:rsid w:val="00990A3C"/>
    <w:rsid w:val="00991074"/>
    <w:rsid w:val="00991FBE"/>
    <w:rsid w:val="00992340"/>
    <w:rsid w:val="00992351"/>
    <w:rsid w:val="0099267F"/>
    <w:rsid w:val="0099484F"/>
    <w:rsid w:val="00994C75"/>
    <w:rsid w:val="00994C8B"/>
    <w:rsid w:val="00994F50"/>
    <w:rsid w:val="00995F4A"/>
    <w:rsid w:val="00996A04"/>
    <w:rsid w:val="00997D8C"/>
    <w:rsid w:val="00997E14"/>
    <w:rsid w:val="009A0089"/>
    <w:rsid w:val="009A0A78"/>
    <w:rsid w:val="009A0EDF"/>
    <w:rsid w:val="009A1553"/>
    <w:rsid w:val="009A1994"/>
    <w:rsid w:val="009A2124"/>
    <w:rsid w:val="009A2143"/>
    <w:rsid w:val="009A244F"/>
    <w:rsid w:val="009A282E"/>
    <w:rsid w:val="009A2BF8"/>
    <w:rsid w:val="009A2F19"/>
    <w:rsid w:val="009A3547"/>
    <w:rsid w:val="009A566E"/>
    <w:rsid w:val="009A5B15"/>
    <w:rsid w:val="009A5BFC"/>
    <w:rsid w:val="009A5D26"/>
    <w:rsid w:val="009A6342"/>
    <w:rsid w:val="009B0046"/>
    <w:rsid w:val="009B2B1F"/>
    <w:rsid w:val="009B3627"/>
    <w:rsid w:val="009B39D8"/>
    <w:rsid w:val="009B4720"/>
    <w:rsid w:val="009B4E3A"/>
    <w:rsid w:val="009B5471"/>
    <w:rsid w:val="009B570D"/>
    <w:rsid w:val="009B5D90"/>
    <w:rsid w:val="009B5D92"/>
    <w:rsid w:val="009B6832"/>
    <w:rsid w:val="009B70E3"/>
    <w:rsid w:val="009B7591"/>
    <w:rsid w:val="009B76B2"/>
    <w:rsid w:val="009C16FC"/>
    <w:rsid w:val="009C17BC"/>
    <w:rsid w:val="009C2C78"/>
    <w:rsid w:val="009C2DF0"/>
    <w:rsid w:val="009C2E07"/>
    <w:rsid w:val="009C376F"/>
    <w:rsid w:val="009C37E1"/>
    <w:rsid w:val="009C3B9C"/>
    <w:rsid w:val="009C414F"/>
    <w:rsid w:val="009C510A"/>
    <w:rsid w:val="009C5C4E"/>
    <w:rsid w:val="009C5FB7"/>
    <w:rsid w:val="009C6B6F"/>
    <w:rsid w:val="009C7A49"/>
    <w:rsid w:val="009C7CB6"/>
    <w:rsid w:val="009C7DE5"/>
    <w:rsid w:val="009D0A02"/>
    <w:rsid w:val="009D1E78"/>
    <w:rsid w:val="009D2067"/>
    <w:rsid w:val="009D22BD"/>
    <w:rsid w:val="009D2821"/>
    <w:rsid w:val="009D282B"/>
    <w:rsid w:val="009D2CEC"/>
    <w:rsid w:val="009D5B96"/>
    <w:rsid w:val="009D5D6C"/>
    <w:rsid w:val="009D5F5E"/>
    <w:rsid w:val="009D7B06"/>
    <w:rsid w:val="009D7FD1"/>
    <w:rsid w:val="009E0EA1"/>
    <w:rsid w:val="009E13FE"/>
    <w:rsid w:val="009E196D"/>
    <w:rsid w:val="009E1F30"/>
    <w:rsid w:val="009E37D9"/>
    <w:rsid w:val="009E3975"/>
    <w:rsid w:val="009E3B24"/>
    <w:rsid w:val="009E4A2E"/>
    <w:rsid w:val="009E53BF"/>
    <w:rsid w:val="009E57DD"/>
    <w:rsid w:val="009E5D49"/>
    <w:rsid w:val="009E62A0"/>
    <w:rsid w:val="009E73BE"/>
    <w:rsid w:val="009F0AA0"/>
    <w:rsid w:val="009F0B9F"/>
    <w:rsid w:val="009F1A88"/>
    <w:rsid w:val="009F24AD"/>
    <w:rsid w:val="009F28FF"/>
    <w:rsid w:val="009F3318"/>
    <w:rsid w:val="009F38F9"/>
    <w:rsid w:val="009F50FD"/>
    <w:rsid w:val="009F5254"/>
    <w:rsid w:val="009F5636"/>
    <w:rsid w:val="009F5A7F"/>
    <w:rsid w:val="009F5B09"/>
    <w:rsid w:val="009F63DF"/>
    <w:rsid w:val="009F7CC0"/>
    <w:rsid w:val="009F7DCA"/>
    <w:rsid w:val="00A00531"/>
    <w:rsid w:val="00A007CF"/>
    <w:rsid w:val="00A01684"/>
    <w:rsid w:val="00A02685"/>
    <w:rsid w:val="00A02865"/>
    <w:rsid w:val="00A02E56"/>
    <w:rsid w:val="00A04CE7"/>
    <w:rsid w:val="00A05728"/>
    <w:rsid w:val="00A06469"/>
    <w:rsid w:val="00A069E8"/>
    <w:rsid w:val="00A0731F"/>
    <w:rsid w:val="00A10976"/>
    <w:rsid w:val="00A10B15"/>
    <w:rsid w:val="00A10C84"/>
    <w:rsid w:val="00A11F96"/>
    <w:rsid w:val="00A14165"/>
    <w:rsid w:val="00A144A1"/>
    <w:rsid w:val="00A14C21"/>
    <w:rsid w:val="00A14FA1"/>
    <w:rsid w:val="00A1520F"/>
    <w:rsid w:val="00A15AC1"/>
    <w:rsid w:val="00A1669E"/>
    <w:rsid w:val="00A16904"/>
    <w:rsid w:val="00A17802"/>
    <w:rsid w:val="00A17EE5"/>
    <w:rsid w:val="00A20876"/>
    <w:rsid w:val="00A2096A"/>
    <w:rsid w:val="00A21477"/>
    <w:rsid w:val="00A21914"/>
    <w:rsid w:val="00A2216F"/>
    <w:rsid w:val="00A230AA"/>
    <w:rsid w:val="00A234FD"/>
    <w:rsid w:val="00A248FD"/>
    <w:rsid w:val="00A24D56"/>
    <w:rsid w:val="00A31B04"/>
    <w:rsid w:val="00A32F1F"/>
    <w:rsid w:val="00A33A31"/>
    <w:rsid w:val="00A33EDD"/>
    <w:rsid w:val="00A3722D"/>
    <w:rsid w:val="00A37689"/>
    <w:rsid w:val="00A37D65"/>
    <w:rsid w:val="00A4174C"/>
    <w:rsid w:val="00A4262B"/>
    <w:rsid w:val="00A43163"/>
    <w:rsid w:val="00A439EE"/>
    <w:rsid w:val="00A43F74"/>
    <w:rsid w:val="00A44D89"/>
    <w:rsid w:val="00A458E4"/>
    <w:rsid w:val="00A45E66"/>
    <w:rsid w:val="00A46242"/>
    <w:rsid w:val="00A4748A"/>
    <w:rsid w:val="00A47541"/>
    <w:rsid w:val="00A47876"/>
    <w:rsid w:val="00A50B11"/>
    <w:rsid w:val="00A50D35"/>
    <w:rsid w:val="00A50EB5"/>
    <w:rsid w:val="00A50F2C"/>
    <w:rsid w:val="00A52FDF"/>
    <w:rsid w:val="00A53099"/>
    <w:rsid w:val="00A53E8E"/>
    <w:rsid w:val="00A55414"/>
    <w:rsid w:val="00A55468"/>
    <w:rsid w:val="00A559C2"/>
    <w:rsid w:val="00A55D88"/>
    <w:rsid w:val="00A55FBC"/>
    <w:rsid w:val="00A56810"/>
    <w:rsid w:val="00A56BB8"/>
    <w:rsid w:val="00A57103"/>
    <w:rsid w:val="00A57739"/>
    <w:rsid w:val="00A57765"/>
    <w:rsid w:val="00A60A5B"/>
    <w:rsid w:val="00A620F9"/>
    <w:rsid w:val="00A63FAB"/>
    <w:rsid w:val="00A64CF7"/>
    <w:rsid w:val="00A65632"/>
    <w:rsid w:val="00A65C46"/>
    <w:rsid w:val="00A663A9"/>
    <w:rsid w:val="00A679D7"/>
    <w:rsid w:val="00A718F0"/>
    <w:rsid w:val="00A73D84"/>
    <w:rsid w:val="00A73E96"/>
    <w:rsid w:val="00A75804"/>
    <w:rsid w:val="00A75A5C"/>
    <w:rsid w:val="00A75CD1"/>
    <w:rsid w:val="00A75D07"/>
    <w:rsid w:val="00A80D47"/>
    <w:rsid w:val="00A81131"/>
    <w:rsid w:val="00A817E9"/>
    <w:rsid w:val="00A8186D"/>
    <w:rsid w:val="00A819A9"/>
    <w:rsid w:val="00A82088"/>
    <w:rsid w:val="00A839C3"/>
    <w:rsid w:val="00A84331"/>
    <w:rsid w:val="00A84DB8"/>
    <w:rsid w:val="00A85424"/>
    <w:rsid w:val="00A85DDE"/>
    <w:rsid w:val="00A8638E"/>
    <w:rsid w:val="00A86D5D"/>
    <w:rsid w:val="00A8729F"/>
    <w:rsid w:val="00A8745F"/>
    <w:rsid w:val="00A87764"/>
    <w:rsid w:val="00A909B4"/>
    <w:rsid w:val="00A9136F"/>
    <w:rsid w:val="00A922B1"/>
    <w:rsid w:val="00A92537"/>
    <w:rsid w:val="00A92992"/>
    <w:rsid w:val="00A93FE9"/>
    <w:rsid w:val="00A94011"/>
    <w:rsid w:val="00A9484F"/>
    <w:rsid w:val="00A957E2"/>
    <w:rsid w:val="00A95E54"/>
    <w:rsid w:val="00A9746A"/>
    <w:rsid w:val="00A97483"/>
    <w:rsid w:val="00A97FDE"/>
    <w:rsid w:val="00AA110E"/>
    <w:rsid w:val="00AA1383"/>
    <w:rsid w:val="00AA13AA"/>
    <w:rsid w:val="00AA202E"/>
    <w:rsid w:val="00AA20D5"/>
    <w:rsid w:val="00AA2D8F"/>
    <w:rsid w:val="00AA38F9"/>
    <w:rsid w:val="00AA528E"/>
    <w:rsid w:val="00AA5391"/>
    <w:rsid w:val="00AA693B"/>
    <w:rsid w:val="00AA6DE0"/>
    <w:rsid w:val="00AA71FA"/>
    <w:rsid w:val="00AA7334"/>
    <w:rsid w:val="00AA7D3E"/>
    <w:rsid w:val="00AB0029"/>
    <w:rsid w:val="00AB0D84"/>
    <w:rsid w:val="00AB1306"/>
    <w:rsid w:val="00AB2515"/>
    <w:rsid w:val="00AB26E7"/>
    <w:rsid w:val="00AB28E9"/>
    <w:rsid w:val="00AB3011"/>
    <w:rsid w:val="00AB369C"/>
    <w:rsid w:val="00AB40DF"/>
    <w:rsid w:val="00AB47B8"/>
    <w:rsid w:val="00AB5143"/>
    <w:rsid w:val="00AB54E3"/>
    <w:rsid w:val="00AB5D27"/>
    <w:rsid w:val="00AB6033"/>
    <w:rsid w:val="00AB693D"/>
    <w:rsid w:val="00AB7265"/>
    <w:rsid w:val="00AB7E87"/>
    <w:rsid w:val="00AC0AB3"/>
    <w:rsid w:val="00AC18A9"/>
    <w:rsid w:val="00AC1959"/>
    <w:rsid w:val="00AC1DCB"/>
    <w:rsid w:val="00AC2423"/>
    <w:rsid w:val="00AC30AD"/>
    <w:rsid w:val="00AC4C3B"/>
    <w:rsid w:val="00AC51BA"/>
    <w:rsid w:val="00AC570C"/>
    <w:rsid w:val="00AC6044"/>
    <w:rsid w:val="00AC61F6"/>
    <w:rsid w:val="00AC66C7"/>
    <w:rsid w:val="00AC6C19"/>
    <w:rsid w:val="00AC6EE7"/>
    <w:rsid w:val="00AC72F6"/>
    <w:rsid w:val="00AC747D"/>
    <w:rsid w:val="00AD204F"/>
    <w:rsid w:val="00AD23E0"/>
    <w:rsid w:val="00AD3113"/>
    <w:rsid w:val="00AD3324"/>
    <w:rsid w:val="00AD396E"/>
    <w:rsid w:val="00AD4201"/>
    <w:rsid w:val="00AD4E26"/>
    <w:rsid w:val="00AD4EB2"/>
    <w:rsid w:val="00AD5AC6"/>
    <w:rsid w:val="00AD5E21"/>
    <w:rsid w:val="00AD5ED1"/>
    <w:rsid w:val="00AD711F"/>
    <w:rsid w:val="00AD737A"/>
    <w:rsid w:val="00AD785C"/>
    <w:rsid w:val="00AE06DD"/>
    <w:rsid w:val="00AE16BD"/>
    <w:rsid w:val="00AE198D"/>
    <w:rsid w:val="00AE1B54"/>
    <w:rsid w:val="00AE2273"/>
    <w:rsid w:val="00AE2498"/>
    <w:rsid w:val="00AE2BD6"/>
    <w:rsid w:val="00AE32FD"/>
    <w:rsid w:val="00AE3BD2"/>
    <w:rsid w:val="00AE4681"/>
    <w:rsid w:val="00AE559B"/>
    <w:rsid w:val="00AE5745"/>
    <w:rsid w:val="00AE6C41"/>
    <w:rsid w:val="00AE754C"/>
    <w:rsid w:val="00AE7653"/>
    <w:rsid w:val="00AF0443"/>
    <w:rsid w:val="00AF06AD"/>
    <w:rsid w:val="00AF23EA"/>
    <w:rsid w:val="00AF3C51"/>
    <w:rsid w:val="00AF3EE1"/>
    <w:rsid w:val="00AF460B"/>
    <w:rsid w:val="00AF50F2"/>
    <w:rsid w:val="00AF684A"/>
    <w:rsid w:val="00AF7206"/>
    <w:rsid w:val="00AF7362"/>
    <w:rsid w:val="00B00502"/>
    <w:rsid w:val="00B005D9"/>
    <w:rsid w:val="00B00E1C"/>
    <w:rsid w:val="00B019A7"/>
    <w:rsid w:val="00B01CF5"/>
    <w:rsid w:val="00B024BF"/>
    <w:rsid w:val="00B0293D"/>
    <w:rsid w:val="00B039DE"/>
    <w:rsid w:val="00B03E73"/>
    <w:rsid w:val="00B04302"/>
    <w:rsid w:val="00B04372"/>
    <w:rsid w:val="00B0438B"/>
    <w:rsid w:val="00B04A93"/>
    <w:rsid w:val="00B04BF3"/>
    <w:rsid w:val="00B06247"/>
    <w:rsid w:val="00B10FE6"/>
    <w:rsid w:val="00B125BF"/>
    <w:rsid w:val="00B12760"/>
    <w:rsid w:val="00B1423D"/>
    <w:rsid w:val="00B14F58"/>
    <w:rsid w:val="00B156A5"/>
    <w:rsid w:val="00B15B09"/>
    <w:rsid w:val="00B16F53"/>
    <w:rsid w:val="00B20D2C"/>
    <w:rsid w:val="00B212D2"/>
    <w:rsid w:val="00B21521"/>
    <w:rsid w:val="00B221C7"/>
    <w:rsid w:val="00B22B4E"/>
    <w:rsid w:val="00B243D9"/>
    <w:rsid w:val="00B24B77"/>
    <w:rsid w:val="00B25EF8"/>
    <w:rsid w:val="00B266DD"/>
    <w:rsid w:val="00B26BBB"/>
    <w:rsid w:val="00B27EDF"/>
    <w:rsid w:val="00B304BD"/>
    <w:rsid w:val="00B30E26"/>
    <w:rsid w:val="00B31076"/>
    <w:rsid w:val="00B310C0"/>
    <w:rsid w:val="00B32274"/>
    <w:rsid w:val="00B322D9"/>
    <w:rsid w:val="00B32C78"/>
    <w:rsid w:val="00B33442"/>
    <w:rsid w:val="00B339D6"/>
    <w:rsid w:val="00B33C06"/>
    <w:rsid w:val="00B33E2A"/>
    <w:rsid w:val="00B36DC2"/>
    <w:rsid w:val="00B374BE"/>
    <w:rsid w:val="00B40A83"/>
    <w:rsid w:val="00B4160F"/>
    <w:rsid w:val="00B41C8F"/>
    <w:rsid w:val="00B42963"/>
    <w:rsid w:val="00B4312D"/>
    <w:rsid w:val="00B44A2E"/>
    <w:rsid w:val="00B44EA7"/>
    <w:rsid w:val="00B450D0"/>
    <w:rsid w:val="00B45381"/>
    <w:rsid w:val="00B46C79"/>
    <w:rsid w:val="00B47F65"/>
    <w:rsid w:val="00B5004A"/>
    <w:rsid w:val="00B50215"/>
    <w:rsid w:val="00B5146E"/>
    <w:rsid w:val="00B517D7"/>
    <w:rsid w:val="00B51815"/>
    <w:rsid w:val="00B51D6A"/>
    <w:rsid w:val="00B523C4"/>
    <w:rsid w:val="00B53A8E"/>
    <w:rsid w:val="00B53E61"/>
    <w:rsid w:val="00B53FFE"/>
    <w:rsid w:val="00B55196"/>
    <w:rsid w:val="00B56217"/>
    <w:rsid w:val="00B56279"/>
    <w:rsid w:val="00B5658B"/>
    <w:rsid w:val="00B5738A"/>
    <w:rsid w:val="00B6011F"/>
    <w:rsid w:val="00B6013F"/>
    <w:rsid w:val="00B60C86"/>
    <w:rsid w:val="00B60CD4"/>
    <w:rsid w:val="00B60FA3"/>
    <w:rsid w:val="00B61AB9"/>
    <w:rsid w:val="00B62AB9"/>
    <w:rsid w:val="00B63C63"/>
    <w:rsid w:val="00B6449F"/>
    <w:rsid w:val="00B64FBD"/>
    <w:rsid w:val="00B65132"/>
    <w:rsid w:val="00B653E8"/>
    <w:rsid w:val="00B66124"/>
    <w:rsid w:val="00B66440"/>
    <w:rsid w:val="00B66911"/>
    <w:rsid w:val="00B66FCD"/>
    <w:rsid w:val="00B675C0"/>
    <w:rsid w:val="00B7040A"/>
    <w:rsid w:val="00B70780"/>
    <w:rsid w:val="00B70AE2"/>
    <w:rsid w:val="00B7188C"/>
    <w:rsid w:val="00B72E16"/>
    <w:rsid w:val="00B741D2"/>
    <w:rsid w:val="00B7584A"/>
    <w:rsid w:val="00B7606D"/>
    <w:rsid w:val="00B7634F"/>
    <w:rsid w:val="00B7666E"/>
    <w:rsid w:val="00B76B75"/>
    <w:rsid w:val="00B771EB"/>
    <w:rsid w:val="00B77BFC"/>
    <w:rsid w:val="00B77C84"/>
    <w:rsid w:val="00B803C2"/>
    <w:rsid w:val="00B80629"/>
    <w:rsid w:val="00B80ABA"/>
    <w:rsid w:val="00B813E1"/>
    <w:rsid w:val="00B82F44"/>
    <w:rsid w:val="00B844C2"/>
    <w:rsid w:val="00B84878"/>
    <w:rsid w:val="00B850B5"/>
    <w:rsid w:val="00B85592"/>
    <w:rsid w:val="00B855AB"/>
    <w:rsid w:val="00B8634E"/>
    <w:rsid w:val="00B869A3"/>
    <w:rsid w:val="00B870A9"/>
    <w:rsid w:val="00B90386"/>
    <w:rsid w:val="00B91ADE"/>
    <w:rsid w:val="00B93470"/>
    <w:rsid w:val="00B9373D"/>
    <w:rsid w:val="00B94158"/>
    <w:rsid w:val="00B948FA"/>
    <w:rsid w:val="00B95547"/>
    <w:rsid w:val="00B96E39"/>
    <w:rsid w:val="00B96E6F"/>
    <w:rsid w:val="00B97A1E"/>
    <w:rsid w:val="00B97D2C"/>
    <w:rsid w:val="00BA0056"/>
    <w:rsid w:val="00BA1E33"/>
    <w:rsid w:val="00BA236D"/>
    <w:rsid w:val="00BA2683"/>
    <w:rsid w:val="00BA2C94"/>
    <w:rsid w:val="00BA5444"/>
    <w:rsid w:val="00BA558E"/>
    <w:rsid w:val="00BA5977"/>
    <w:rsid w:val="00BA60C2"/>
    <w:rsid w:val="00BA632F"/>
    <w:rsid w:val="00BA6BE1"/>
    <w:rsid w:val="00BA750C"/>
    <w:rsid w:val="00BB0540"/>
    <w:rsid w:val="00BB10B9"/>
    <w:rsid w:val="00BB1F90"/>
    <w:rsid w:val="00BB2B20"/>
    <w:rsid w:val="00BB2B7A"/>
    <w:rsid w:val="00BB3A31"/>
    <w:rsid w:val="00BB3C2D"/>
    <w:rsid w:val="00BB4E92"/>
    <w:rsid w:val="00BB51B4"/>
    <w:rsid w:val="00BB549F"/>
    <w:rsid w:val="00BB673E"/>
    <w:rsid w:val="00BB6792"/>
    <w:rsid w:val="00BB7419"/>
    <w:rsid w:val="00BB774F"/>
    <w:rsid w:val="00BB7765"/>
    <w:rsid w:val="00BC1525"/>
    <w:rsid w:val="00BC1D14"/>
    <w:rsid w:val="00BC21C8"/>
    <w:rsid w:val="00BC262D"/>
    <w:rsid w:val="00BC50FA"/>
    <w:rsid w:val="00BC5303"/>
    <w:rsid w:val="00BC56E5"/>
    <w:rsid w:val="00BC58B8"/>
    <w:rsid w:val="00BC6460"/>
    <w:rsid w:val="00BC6CF3"/>
    <w:rsid w:val="00BC7154"/>
    <w:rsid w:val="00BC7FAC"/>
    <w:rsid w:val="00BD000C"/>
    <w:rsid w:val="00BD0496"/>
    <w:rsid w:val="00BD0618"/>
    <w:rsid w:val="00BD0C97"/>
    <w:rsid w:val="00BD10F6"/>
    <w:rsid w:val="00BD1F6E"/>
    <w:rsid w:val="00BD247D"/>
    <w:rsid w:val="00BD2701"/>
    <w:rsid w:val="00BD2FB7"/>
    <w:rsid w:val="00BD370A"/>
    <w:rsid w:val="00BD5020"/>
    <w:rsid w:val="00BD6745"/>
    <w:rsid w:val="00BD7227"/>
    <w:rsid w:val="00BD723F"/>
    <w:rsid w:val="00BD765F"/>
    <w:rsid w:val="00BD7CA6"/>
    <w:rsid w:val="00BD7D1C"/>
    <w:rsid w:val="00BE023F"/>
    <w:rsid w:val="00BE0354"/>
    <w:rsid w:val="00BE08B5"/>
    <w:rsid w:val="00BE18DD"/>
    <w:rsid w:val="00BE248C"/>
    <w:rsid w:val="00BE2AE3"/>
    <w:rsid w:val="00BE2FCD"/>
    <w:rsid w:val="00BE4184"/>
    <w:rsid w:val="00BE4EB9"/>
    <w:rsid w:val="00BE5118"/>
    <w:rsid w:val="00BE5260"/>
    <w:rsid w:val="00BE58BB"/>
    <w:rsid w:val="00BE7011"/>
    <w:rsid w:val="00BE70D3"/>
    <w:rsid w:val="00BE72B4"/>
    <w:rsid w:val="00BE7C8F"/>
    <w:rsid w:val="00BF0E9E"/>
    <w:rsid w:val="00BF1A35"/>
    <w:rsid w:val="00BF281D"/>
    <w:rsid w:val="00BF2B94"/>
    <w:rsid w:val="00BF4853"/>
    <w:rsid w:val="00BF68C4"/>
    <w:rsid w:val="00BF718E"/>
    <w:rsid w:val="00BF784B"/>
    <w:rsid w:val="00BF7B73"/>
    <w:rsid w:val="00BF7F53"/>
    <w:rsid w:val="00C007D9"/>
    <w:rsid w:val="00C00C67"/>
    <w:rsid w:val="00C01799"/>
    <w:rsid w:val="00C01A89"/>
    <w:rsid w:val="00C02498"/>
    <w:rsid w:val="00C02D1B"/>
    <w:rsid w:val="00C030ED"/>
    <w:rsid w:val="00C03F4D"/>
    <w:rsid w:val="00C04AFB"/>
    <w:rsid w:val="00C05C5D"/>
    <w:rsid w:val="00C06476"/>
    <w:rsid w:val="00C07930"/>
    <w:rsid w:val="00C11170"/>
    <w:rsid w:val="00C11E34"/>
    <w:rsid w:val="00C12881"/>
    <w:rsid w:val="00C12E2E"/>
    <w:rsid w:val="00C1311E"/>
    <w:rsid w:val="00C1351F"/>
    <w:rsid w:val="00C13CA5"/>
    <w:rsid w:val="00C13F0B"/>
    <w:rsid w:val="00C142E1"/>
    <w:rsid w:val="00C14577"/>
    <w:rsid w:val="00C15C89"/>
    <w:rsid w:val="00C16C1F"/>
    <w:rsid w:val="00C177AD"/>
    <w:rsid w:val="00C20458"/>
    <w:rsid w:val="00C20987"/>
    <w:rsid w:val="00C20C69"/>
    <w:rsid w:val="00C217C6"/>
    <w:rsid w:val="00C21E75"/>
    <w:rsid w:val="00C22768"/>
    <w:rsid w:val="00C22C5E"/>
    <w:rsid w:val="00C23545"/>
    <w:rsid w:val="00C24052"/>
    <w:rsid w:val="00C24480"/>
    <w:rsid w:val="00C24DC4"/>
    <w:rsid w:val="00C2615C"/>
    <w:rsid w:val="00C308EB"/>
    <w:rsid w:val="00C30B59"/>
    <w:rsid w:val="00C311ED"/>
    <w:rsid w:val="00C313A2"/>
    <w:rsid w:val="00C3147B"/>
    <w:rsid w:val="00C31E47"/>
    <w:rsid w:val="00C33185"/>
    <w:rsid w:val="00C339AB"/>
    <w:rsid w:val="00C35AB4"/>
    <w:rsid w:val="00C3630D"/>
    <w:rsid w:val="00C376A9"/>
    <w:rsid w:val="00C40C2F"/>
    <w:rsid w:val="00C40D26"/>
    <w:rsid w:val="00C41049"/>
    <w:rsid w:val="00C4201B"/>
    <w:rsid w:val="00C43C5A"/>
    <w:rsid w:val="00C43DD3"/>
    <w:rsid w:val="00C44373"/>
    <w:rsid w:val="00C4538F"/>
    <w:rsid w:val="00C4540C"/>
    <w:rsid w:val="00C46D86"/>
    <w:rsid w:val="00C47303"/>
    <w:rsid w:val="00C50053"/>
    <w:rsid w:val="00C5025D"/>
    <w:rsid w:val="00C504A7"/>
    <w:rsid w:val="00C509EB"/>
    <w:rsid w:val="00C51AED"/>
    <w:rsid w:val="00C51D58"/>
    <w:rsid w:val="00C52B0B"/>
    <w:rsid w:val="00C53F9E"/>
    <w:rsid w:val="00C546EE"/>
    <w:rsid w:val="00C54787"/>
    <w:rsid w:val="00C54E53"/>
    <w:rsid w:val="00C56477"/>
    <w:rsid w:val="00C569EA"/>
    <w:rsid w:val="00C60D1A"/>
    <w:rsid w:val="00C61B69"/>
    <w:rsid w:val="00C62A24"/>
    <w:rsid w:val="00C64BDF"/>
    <w:rsid w:val="00C65725"/>
    <w:rsid w:val="00C66524"/>
    <w:rsid w:val="00C670C6"/>
    <w:rsid w:val="00C700A7"/>
    <w:rsid w:val="00C702C7"/>
    <w:rsid w:val="00C71170"/>
    <w:rsid w:val="00C71B6D"/>
    <w:rsid w:val="00C72AF9"/>
    <w:rsid w:val="00C72D52"/>
    <w:rsid w:val="00C73913"/>
    <w:rsid w:val="00C74B09"/>
    <w:rsid w:val="00C74F6D"/>
    <w:rsid w:val="00C767A3"/>
    <w:rsid w:val="00C76892"/>
    <w:rsid w:val="00C76F8E"/>
    <w:rsid w:val="00C76FA4"/>
    <w:rsid w:val="00C801CD"/>
    <w:rsid w:val="00C80496"/>
    <w:rsid w:val="00C80822"/>
    <w:rsid w:val="00C80BA2"/>
    <w:rsid w:val="00C811CE"/>
    <w:rsid w:val="00C823AB"/>
    <w:rsid w:val="00C826D2"/>
    <w:rsid w:val="00C83782"/>
    <w:rsid w:val="00C83C01"/>
    <w:rsid w:val="00C840E8"/>
    <w:rsid w:val="00C8538B"/>
    <w:rsid w:val="00C85A9A"/>
    <w:rsid w:val="00C871EF"/>
    <w:rsid w:val="00C87395"/>
    <w:rsid w:val="00C91D0A"/>
    <w:rsid w:val="00C92158"/>
    <w:rsid w:val="00C92C42"/>
    <w:rsid w:val="00C92D9A"/>
    <w:rsid w:val="00C93697"/>
    <w:rsid w:val="00C94FCD"/>
    <w:rsid w:val="00C95090"/>
    <w:rsid w:val="00C9531E"/>
    <w:rsid w:val="00C95378"/>
    <w:rsid w:val="00C9550B"/>
    <w:rsid w:val="00C960DA"/>
    <w:rsid w:val="00C96A8A"/>
    <w:rsid w:val="00C978E4"/>
    <w:rsid w:val="00C97B38"/>
    <w:rsid w:val="00CA050E"/>
    <w:rsid w:val="00CA08CE"/>
    <w:rsid w:val="00CA08F7"/>
    <w:rsid w:val="00CA29B7"/>
    <w:rsid w:val="00CA34ED"/>
    <w:rsid w:val="00CA4CDF"/>
    <w:rsid w:val="00CA4EF6"/>
    <w:rsid w:val="00CA5460"/>
    <w:rsid w:val="00CA62F7"/>
    <w:rsid w:val="00CA750E"/>
    <w:rsid w:val="00CB1713"/>
    <w:rsid w:val="00CB25E0"/>
    <w:rsid w:val="00CB262B"/>
    <w:rsid w:val="00CB2EF5"/>
    <w:rsid w:val="00CB3011"/>
    <w:rsid w:val="00CB3BE6"/>
    <w:rsid w:val="00CB3F6C"/>
    <w:rsid w:val="00CB50ED"/>
    <w:rsid w:val="00CB5886"/>
    <w:rsid w:val="00CB5C8A"/>
    <w:rsid w:val="00CB6423"/>
    <w:rsid w:val="00CB6A72"/>
    <w:rsid w:val="00CB6FD2"/>
    <w:rsid w:val="00CC0296"/>
    <w:rsid w:val="00CC0B00"/>
    <w:rsid w:val="00CC0FE8"/>
    <w:rsid w:val="00CC19BD"/>
    <w:rsid w:val="00CC233A"/>
    <w:rsid w:val="00CC28B3"/>
    <w:rsid w:val="00CC37D6"/>
    <w:rsid w:val="00CC3AC4"/>
    <w:rsid w:val="00CC3D79"/>
    <w:rsid w:val="00CC4BF3"/>
    <w:rsid w:val="00CC5566"/>
    <w:rsid w:val="00CC58CE"/>
    <w:rsid w:val="00CC5DAD"/>
    <w:rsid w:val="00CC5FAC"/>
    <w:rsid w:val="00CC7904"/>
    <w:rsid w:val="00CD0211"/>
    <w:rsid w:val="00CD0294"/>
    <w:rsid w:val="00CD03C4"/>
    <w:rsid w:val="00CD0955"/>
    <w:rsid w:val="00CD4AD3"/>
    <w:rsid w:val="00CE155A"/>
    <w:rsid w:val="00CE2B9B"/>
    <w:rsid w:val="00CE5161"/>
    <w:rsid w:val="00CE563F"/>
    <w:rsid w:val="00CE6249"/>
    <w:rsid w:val="00CE6D66"/>
    <w:rsid w:val="00CE7D17"/>
    <w:rsid w:val="00CF0887"/>
    <w:rsid w:val="00CF08C9"/>
    <w:rsid w:val="00CF0B34"/>
    <w:rsid w:val="00CF10ED"/>
    <w:rsid w:val="00CF210E"/>
    <w:rsid w:val="00CF264B"/>
    <w:rsid w:val="00CF2C3E"/>
    <w:rsid w:val="00CF39CA"/>
    <w:rsid w:val="00CF407C"/>
    <w:rsid w:val="00CF436C"/>
    <w:rsid w:val="00CF50C7"/>
    <w:rsid w:val="00CF5DF6"/>
    <w:rsid w:val="00CF5E7E"/>
    <w:rsid w:val="00CF7BAE"/>
    <w:rsid w:val="00D010B5"/>
    <w:rsid w:val="00D01176"/>
    <w:rsid w:val="00D016AB"/>
    <w:rsid w:val="00D0316B"/>
    <w:rsid w:val="00D034BB"/>
    <w:rsid w:val="00D04331"/>
    <w:rsid w:val="00D04C92"/>
    <w:rsid w:val="00D04E80"/>
    <w:rsid w:val="00D05330"/>
    <w:rsid w:val="00D05604"/>
    <w:rsid w:val="00D058E5"/>
    <w:rsid w:val="00D06C74"/>
    <w:rsid w:val="00D10C8C"/>
    <w:rsid w:val="00D111D3"/>
    <w:rsid w:val="00D114B9"/>
    <w:rsid w:val="00D117F5"/>
    <w:rsid w:val="00D123AA"/>
    <w:rsid w:val="00D12419"/>
    <w:rsid w:val="00D1260E"/>
    <w:rsid w:val="00D126CA"/>
    <w:rsid w:val="00D14A45"/>
    <w:rsid w:val="00D15B89"/>
    <w:rsid w:val="00D1672D"/>
    <w:rsid w:val="00D177CB"/>
    <w:rsid w:val="00D2010B"/>
    <w:rsid w:val="00D20471"/>
    <w:rsid w:val="00D20B0C"/>
    <w:rsid w:val="00D22665"/>
    <w:rsid w:val="00D22E2A"/>
    <w:rsid w:val="00D24282"/>
    <w:rsid w:val="00D24F8C"/>
    <w:rsid w:val="00D25088"/>
    <w:rsid w:val="00D252F0"/>
    <w:rsid w:val="00D25406"/>
    <w:rsid w:val="00D25C23"/>
    <w:rsid w:val="00D25C51"/>
    <w:rsid w:val="00D25D20"/>
    <w:rsid w:val="00D2685C"/>
    <w:rsid w:val="00D268F5"/>
    <w:rsid w:val="00D27115"/>
    <w:rsid w:val="00D278A1"/>
    <w:rsid w:val="00D27905"/>
    <w:rsid w:val="00D27E89"/>
    <w:rsid w:val="00D3035F"/>
    <w:rsid w:val="00D31AB2"/>
    <w:rsid w:val="00D31F30"/>
    <w:rsid w:val="00D323E7"/>
    <w:rsid w:val="00D3241E"/>
    <w:rsid w:val="00D33228"/>
    <w:rsid w:val="00D34145"/>
    <w:rsid w:val="00D34524"/>
    <w:rsid w:val="00D35457"/>
    <w:rsid w:val="00D35532"/>
    <w:rsid w:val="00D35823"/>
    <w:rsid w:val="00D35A8A"/>
    <w:rsid w:val="00D35E95"/>
    <w:rsid w:val="00D36566"/>
    <w:rsid w:val="00D3656E"/>
    <w:rsid w:val="00D36FB8"/>
    <w:rsid w:val="00D37131"/>
    <w:rsid w:val="00D37EC3"/>
    <w:rsid w:val="00D4005F"/>
    <w:rsid w:val="00D400EB"/>
    <w:rsid w:val="00D4040E"/>
    <w:rsid w:val="00D407C8"/>
    <w:rsid w:val="00D41F0D"/>
    <w:rsid w:val="00D4247A"/>
    <w:rsid w:val="00D4292D"/>
    <w:rsid w:val="00D42C39"/>
    <w:rsid w:val="00D430B9"/>
    <w:rsid w:val="00D43355"/>
    <w:rsid w:val="00D446A8"/>
    <w:rsid w:val="00D4480E"/>
    <w:rsid w:val="00D44A10"/>
    <w:rsid w:val="00D45218"/>
    <w:rsid w:val="00D45773"/>
    <w:rsid w:val="00D47AA4"/>
    <w:rsid w:val="00D50189"/>
    <w:rsid w:val="00D503FA"/>
    <w:rsid w:val="00D506F1"/>
    <w:rsid w:val="00D50CBA"/>
    <w:rsid w:val="00D513F3"/>
    <w:rsid w:val="00D51533"/>
    <w:rsid w:val="00D5179B"/>
    <w:rsid w:val="00D521CE"/>
    <w:rsid w:val="00D525D8"/>
    <w:rsid w:val="00D53617"/>
    <w:rsid w:val="00D53781"/>
    <w:rsid w:val="00D53C10"/>
    <w:rsid w:val="00D548AD"/>
    <w:rsid w:val="00D54E62"/>
    <w:rsid w:val="00D56B4F"/>
    <w:rsid w:val="00D56B7F"/>
    <w:rsid w:val="00D56EE7"/>
    <w:rsid w:val="00D5751F"/>
    <w:rsid w:val="00D57655"/>
    <w:rsid w:val="00D57DD2"/>
    <w:rsid w:val="00D601B8"/>
    <w:rsid w:val="00D60421"/>
    <w:rsid w:val="00D60989"/>
    <w:rsid w:val="00D60FB8"/>
    <w:rsid w:val="00D61821"/>
    <w:rsid w:val="00D61A01"/>
    <w:rsid w:val="00D6353E"/>
    <w:rsid w:val="00D63A6F"/>
    <w:rsid w:val="00D63D78"/>
    <w:rsid w:val="00D64898"/>
    <w:rsid w:val="00D6495B"/>
    <w:rsid w:val="00D64D4B"/>
    <w:rsid w:val="00D663ED"/>
    <w:rsid w:val="00D66509"/>
    <w:rsid w:val="00D6663A"/>
    <w:rsid w:val="00D67372"/>
    <w:rsid w:val="00D67EF9"/>
    <w:rsid w:val="00D704E1"/>
    <w:rsid w:val="00D70A57"/>
    <w:rsid w:val="00D70C05"/>
    <w:rsid w:val="00D71028"/>
    <w:rsid w:val="00D71494"/>
    <w:rsid w:val="00D714F5"/>
    <w:rsid w:val="00D72EA5"/>
    <w:rsid w:val="00D732C4"/>
    <w:rsid w:val="00D745AD"/>
    <w:rsid w:val="00D747B7"/>
    <w:rsid w:val="00D74A97"/>
    <w:rsid w:val="00D75698"/>
    <w:rsid w:val="00D75CB5"/>
    <w:rsid w:val="00D76374"/>
    <w:rsid w:val="00D7642B"/>
    <w:rsid w:val="00D77A8B"/>
    <w:rsid w:val="00D8109F"/>
    <w:rsid w:val="00D813EC"/>
    <w:rsid w:val="00D816D0"/>
    <w:rsid w:val="00D8268A"/>
    <w:rsid w:val="00D83CA7"/>
    <w:rsid w:val="00D85F84"/>
    <w:rsid w:val="00D864B4"/>
    <w:rsid w:val="00D86781"/>
    <w:rsid w:val="00D86B7B"/>
    <w:rsid w:val="00D90E05"/>
    <w:rsid w:val="00D90E30"/>
    <w:rsid w:val="00D911B1"/>
    <w:rsid w:val="00D916E2"/>
    <w:rsid w:val="00D92D1A"/>
    <w:rsid w:val="00D93208"/>
    <w:rsid w:val="00D9328F"/>
    <w:rsid w:val="00D946A4"/>
    <w:rsid w:val="00D94D14"/>
    <w:rsid w:val="00DA016B"/>
    <w:rsid w:val="00DA148E"/>
    <w:rsid w:val="00DA182A"/>
    <w:rsid w:val="00DA1957"/>
    <w:rsid w:val="00DA1C2E"/>
    <w:rsid w:val="00DA2AFB"/>
    <w:rsid w:val="00DA2E75"/>
    <w:rsid w:val="00DA3D4E"/>
    <w:rsid w:val="00DA42B9"/>
    <w:rsid w:val="00DA438A"/>
    <w:rsid w:val="00DA44AC"/>
    <w:rsid w:val="00DA4C2E"/>
    <w:rsid w:val="00DA7476"/>
    <w:rsid w:val="00DA7D69"/>
    <w:rsid w:val="00DB0539"/>
    <w:rsid w:val="00DB05EA"/>
    <w:rsid w:val="00DB0759"/>
    <w:rsid w:val="00DB0FF7"/>
    <w:rsid w:val="00DB19E9"/>
    <w:rsid w:val="00DB25C1"/>
    <w:rsid w:val="00DB2CA3"/>
    <w:rsid w:val="00DB3203"/>
    <w:rsid w:val="00DB32D2"/>
    <w:rsid w:val="00DB330F"/>
    <w:rsid w:val="00DB41F0"/>
    <w:rsid w:val="00DB4249"/>
    <w:rsid w:val="00DB4910"/>
    <w:rsid w:val="00DB57E3"/>
    <w:rsid w:val="00DB5975"/>
    <w:rsid w:val="00DB5D3B"/>
    <w:rsid w:val="00DB661E"/>
    <w:rsid w:val="00DB77D1"/>
    <w:rsid w:val="00DB7EAF"/>
    <w:rsid w:val="00DC0CD4"/>
    <w:rsid w:val="00DC0E86"/>
    <w:rsid w:val="00DC0EF3"/>
    <w:rsid w:val="00DC17AA"/>
    <w:rsid w:val="00DC1C32"/>
    <w:rsid w:val="00DC1DE0"/>
    <w:rsid w:val="00DC2BFF"/>
    <w:rsid w:val="00DC5C74"/>
    <w:rsid w:val="00DC62C4"/>
    <w:rsid w:val="00DC63E4"/>
    <w:rsid w:val="00DC6563"/>
    <w:rsid w:val="00DC66C9"/>
    <w:rsid w:val="00DC6C84"/>
    <w:rsid w:val="00DD0CBD"/>
    <w:rsid w:val="00DD12C5"/>
    <w:rsid w:val="00DD1746"/>
    <w:rsid w:val="00DD18E4"/>
    <w:rsid w:val="00DD1EBD"/>
    <w:rsid w:val="00DD2034"/>
    <w:rsid w:val="00DD250A"/>
    <w:rsid w:val="00DD258B"/>
    <w:rsid w:val="00DD2795"/>
    <w:rsid w:val="00DD3D6A"/>
    <w:rsid w:val="00DD437E"/>
    <w:rsid w:val="00DD4620"/>
    <w:rsid w:val="00DD48F4"/>
    <w:rsid w:val="00DD546E"/>
    <w:rsid w:val="00DD5FD5"/>
    <w:rsid w:val="00DD6048"/>
    <w:rsid w:val="00DD6BAC"/>
    <w:rsid w:val="00DD6F5D"/>
    <w:rsid w:val="00DD7282"/>
    <w:rsid w:val="00DD746A"/>
    <w:rsid w:val="00DD76EC"/>
    <w:rsid w:val="00DD7941"/>
    <w:rsid w:val="00DE02C4"/>
    <w:rsid w:val="00DE0BDA"/>
    <w:rsid w:val="00DE16EC"/>
    <w:rsid w:val="00DE2DBC"/>
    <w:rsid w:val="00DE2FB0"/>
    <w:rsid w:val="00DE330B"/>
    <w:rsid w:val="00DE3E13"/>
    <w:rsid w:val="00DE423B"/>
    <w:rsid w:val="00DE4BF2"/>
    <w:rsid w:val="00DE509B"/>
    <w:rsid w:val="00DE66CC"/>
    <w:rsid w:val="00DF03E4"/>
    <w:rsid w:val="00DF085B"/>
    <w:rsid w:val="00DF0A5C"/>
    <w:rsid w:val="00DF0FA4"/>
    <w:rsid w:val="00DF14E4"/>
    <w:rsid w:val="00DF2D83"/>
    <w:rsid w:val="00DF2EF0"/>
    <w:rsid w:val="00DF36A9"/>
    <w:rsid w:val="00DF3A1F"/>
    <w:rsid w:val="00DF422A"/>
    <w:rsid w:val="00DF44C9"/>
    <w:rsid w:val="00DF46DC"/>
    <w:rsid w:val="00DF5252"/>
    <w:rsid w:val="00DF551D"/>
    <w:rsid w:val="00DF6638"/>
    <w:rsid w:val="00DF6C97"/>
    <w:rsid w:val="00DF6D6C"/>
    <w:rsid w:val="00DF7793"/>
    <w:rsid w:val="00DF7D33"/>
    <w:rsid w:val="00E00450"/>
    <w:rsid w:val="00E01C3B"/>
    <w:rsid w:val="00E0201B"/>
    <w:rsid w:val="00E02556"/>
    <w:rsid w:val="00E02578"/>
    <w:rsid w:val="00E02E51"/>
    <w:rsid w:val="00E03715"/>
    <w:rsid w:val="00E0478C"/>
    <w:rsid w:val="00E04F11"/>
    <w:rsid w:val="00E05CA8"/>
    <w:rsid w:val="00E062DA"/>
    <w:rsid w:val="00E073EE"/>
    <w:rsid w:val="00E074B7"/>
    <w:rsid w:val="00E11DAE"/>
    <w:rsid w:val="00E126F6"/>
    <w:rsid w:val="00E1419D"/>
    <w:rsid w:val="00E145D7"/>
    <w:rsid w:val="00E14AE5"/>
    <w:rsid w:val="00E15567"/>
    <w:rsid w:val="00E16B88"/>
    <w:rsid w:val="00E17308"/>
    <w:rsid w:val="00E174F3"/>
    <w:rsid w:val="00E21C04"/>
    <w:rsid w:val="00E236F6"/>
    <w:rsid w:val="00E238F2"/>
    <w:rsid w:val="00E23D7D"/>
    <w:rsid w:val="00E24731"/>
    <w:rsid w:val="00E249FC"/>
    <w:rsid w:val="00E24B8E"/>
    <w:rsid w:val="00E24FBB"/>
    <w:rsid w:val="00E25D9E"/>
    <w:rsid w:val="00E278DA"/>
    <w:rsid w:val="00E27A94"/>
    <w:rsid w:val="00E27B85"/>
    <w:rsid w:val="00E30272"/>
    <w:rsid w:val="00E306C4"/>
    <w:rsid w:val="00E30E96"/>
    <w:rsid w:val="00E31033"/>
    <w:rsid w:val="00E316FB"/>
    <w:rsid w:val="00E317ED"/>
    <w:rsid w:val="00E31FA2"/>
    <w:rsid w:val="00E323C4"/>
    <w:rsid w:val="00E328EC"/>
    <w:rsid w:val="00E32F1C"/>
    <w:rsid w:val="00E33406"/>
    <w:rsid w:val="00E33AB8"/>
    <w:rsid w:val="00E34EE9"/>
    <w:rsid w:val="00E36313"/>
    <w:rsid w:val="00E376E5"/>
    <w:rsid w:val="00E3785C"/>
    <w:rsid w:val="00E414CA"/>
    <w:rsid w:val="00E426A0"/>
    <w:rsid w:val="00E42E7F"/>
    <w:rsid w:val="00E4369F"/>
    <w:rsid w:val="00E44294"/>
    <w:rsid w:val="00E446D6"/>
    <w:rsid w:val="00E44A83"/>
    <w:rsid w:val="00E460B9"/>
    <w:rsid w:val="00E46C15"/>
    <w:rsid w:val="00E47951"/>
    <w:rsid w:val="00E4795C"/>
    <w:rsid w:val="00E51EB4"/>
    <w:rsid w:val="00E51F6E"/>
    <w:rsid w:val="00E52F9A"/>
    <w:rsid w:val="00E52FF4"/>
    <w:rsid w:val="00E53513"/>
    <w:rsid w:val="00E53C0F"/>
    <w:rsid w:val="00E54214"/>
    <w:rsid w:val="00E5533E"/>
    <w:rsid w:val="00E55DD2"/>
    <w:rsid w:val="00E56021"/>
    <w:rsid w:val="00E5651C"/>
    <w:rsid w:val="00E57E61"/>
    <w:rsid w:val="00E60068"/>
    <w:rsid w:val="00E6018F"/>
    <w:rsid w:val="00E60DA3"/>
    <w:rsid w:val="00E60E56"/>
    <w:rsid w:val="00E615FC"/>
    <w:rsid w:val="00E63396"/>
    <w:rsid w:val="00E665F9"/>
    <w:rsid w:val="00E66957"/>
    <w:rsid w:val="00E66AD4"/>
    <w:rsid w:val="00E718FB"/>
    <w:rsid w:val="00E72129"/>
    <w:rsid w:val="00E7258F"/>
    <w:rsid w:val="00E72ABD"/>
    <w:rsid w:val="00E7345B"/>
    <w:rsid w:val="00E73891"/>
    <w:rsid w:val="00E73B16"/>
    <w:rsid w:val="00E743AE"/>
    <w:rsid w:val="00E745D8"/>
    <w:rsid w:val="00E74757"/>
    <w:rsid w:val="00E75C3B"/>
    <w:rsid w:val="00E765BA"/>
    <w:rsid w:val="00E7706E"/>
    <w:rsid w:val="00E776FA"/>
    <w:rsid w:val="00E77818"/>
    <w:rsid w:val="00E77C69"/>
    <w:rsid w:val="00E77FC6"/>
    <w:rsid w:val="00E802D9"/>
    <w:rsid w:val="00E84154"/>
    <w:rsid w:val="00E845A7"/>
    <w:rsid w:val="00E85801"/>
    <w:rsid w:val="00E85DD1"/>
    <w:rsid w:val="00E85EF4"/>
    <w:rsid w:val="00E85F31"/>
    <w:rsid w:val="00E86514"/>
    <w:rsid w:val="00E87122"/>
    <w:rsid w:val="00E9193F"/>
    <w:rsid w:val="00E92627"/>
    <w:rsid w:val="00E933BF"/>
    <w:rsid w:val="00E9378D"/>
    <w:rsid w:val="00E93AB6"/>
    <w:rsid w:val="00E9538C"/>
    <w:rsid w:val="00E95C7B"/>
    <w:rsid w:val="00E9688B"/>
    <w:rsid w:val="00E97320"/>
    <w:rsid w:val="00E97931"/>
    <w:rsid w:val="00EA0C83"/>
    <w:rsid w:val="00EA1895"/>
    <w:rsid w:val="00EA1C00"/>
    <w:rsid w:val="00EA24A9"/>
    <w:rsid w:val="00EA2693"/>
    <w:rsid w:val="00EA27BC"/>
    <w:rsid w:val="00EA2F86"/>
    <w:rsid w:val="00EA301A"/>
    <w:rsid w:val="00EA31D3"/>
    <w:rsid w:val="00EA3D1F"/>
    <w:rsid w:val="00EA438C"/>
    <w:rsid w:val="00EA43BD"/>
    <w:rsid w:val="00EA4B51"/>
    <w:rsid w:val="00EA4FCC"/>
    <w:rsid w:val="00EA4FE1"/>
    <w:rsid w:val="00EA6ABD"/>
    <w:rsid w:val="00EA6E3C"/>
    <w:rsid w:val="00EA72D4"/>
    <w:rsid w:val="00EB0315"/>
    <w:rsid w:val="00EB082A"/>
    <w:rsid w:val="00EB121D"/>
    <w:rsid w:val="00EB1869"/>
    <w:rsid w:val="00EB1B97"/>
    <w:rsid w:val="00EB1DD2"/>
    <w:rsid w:val="00EB1E6D"/>
    <w:rsid w:val="00EB1EC9"/>
    <w:rsid w:val="00EB31B1"/>
    <w:rsid w:val="00EB3467"/>
    <w:rsid w:val="00EB36A4"/>
    <w:rsid w:val="00EB51C0"/>
    <w:rsid w:val="00EB51E3"/>
    <w:rsid w:val="00EB5495"/>
    <w:rsid w:val="00EB7E53"/>
    <w:rsid w:val="00EB7FCB"/>
    <w:rsid w:val="00EC1018"/>
    <w:rsid w:val="00EC4649"/>
    <w:rsid w:val="00EC46F3"/>
    <w:rsid w:val="00EC492D"/>
    <w:rsid w:val="00EC5AEE"/>
    <w:rsid w:val="00EC5CAC"/>
    <w:rsid w:val="00EC5EC7"/>
    <w:rsid w:val="00EC673E"/>
    <w:rsid w:val="00EC6F21"/>
    <w:rsid w:val="00EC7284"/>
    <w:rsid w:val="00EC73AB"/>
    <w:rsid w:val="00EC74F7"/>
    <w:rsid w:val="00EC762A"/>
    <w:rsid w:val="00EC7703"/>
    <w:rsid w:val="00EC7903"/>
    <w:rsid w:val="00EC7D69"/>
    <w:rsid w:val="00ED1166"/>
    <w:rsid w:val="00ED1C12"/>
    <w:rsid w:val="00ED1DAD"/>
    <w:rsid w:val="00ED21A5"/>
    <w:rsid w:val="00ED25A1"/>
    <w:rsid w:val="00ED307E"/>
    <w:rsid w:val="00ED3295"/>
    <w:rsid w:val="00ED330A"/>
    <w:rsid w:val="00ED4DAC"/>
    <w:rsid w:val="00ED4E0A"/>
    <w:rsid w:val="00ED67F4"/>
    <w:rsid w:val="00ED6D8B"/>
    <w:rsid w:val="00ED6F8F"/>
    <w:rsid w:val="00EE1790"/>
    <w:rsid w:val="00EE1A78"/>
    <w:rsid w:val="00EE2EF3"/>
    <w:rsid w:val="00EE324F"/>
    <w:rsid w:val="00EE3323"/>
    <w:rsid w:val="00EE40F3"/>
    <w:rsid w:val="00EE419F"/>
    <w:rsid w:val="00EE42F9"/>
    <w:rsid w:val="00EE5DA2"/>
    <w:rsid w:val="00EE647F"/>
    <w:rsid w:val="00EE7412"/>
    <w:rsid w:val="00EE771C"/>
    <w:rsid w:val="00EF06AC"/>
    <w:rsid w:val="00EF06AE"/>
    <w:rsid w:val="00EF0792"/>
    <w:rsid w:val="00EF11D2"/>
    <w:rsid w:val="00EF12D0"/>
    <w:rsid w:val="00EF167C"/>
    <w:rsid w:val="00EF286A"/>
    <w:rsid w:val="00EF328F"/>
    <w:rsid w:val="00EF34D2"/>
    <w:rsid w:val="00EF3F7C"/>
    <w:rsid w:val="00EF49C1"/>
    <w:rsid w:val="00EF4D1A"/>
    <w:rsid w:val="00EF52D3"/>
    <w:rsid w:val="00EF56FA"/>
    <w:rsid w:val="00EF680B"/>
    <w:rsid w:val="00EF6894"/>
    <w:rsid w:val="00EF7238"/>
    <w:rsid w:val="00F00DA3"/>
    <w:rsid w:val="00F00F48"/>
    <w:rsid w:val="00F0239E"/>
    <w:rsid w:val="00F028C0"/>
    <w:rsid w:val="00F02D07"/>
    <w:rsid w:val="00F02DD6"/>
    <w:rsid w:val="00F02E77"/>
    <w:rsid w:val="00F05C0A"/>
    <w:rsid w:val="00F062AB"/>
    <w:rsid w:val="00F0744B"/>
    <w:rsid w:val="00F0772D"/>
    <w:rsid w:val="00F07A50"/>
    <w:rsid w:val="00F113F0"/>
    <w:rsid w:val="00F11648"/>
    <w:rsid w:val="00F11B7F"/>
    <w:rsid w:val="00F11F98"/>
    <w:rsid w:val="00F125CA"/>
    <w:rsid w:val="00F1370E"/>
    <w:rsid w:val="00F13C77"/>
    <w:rsid w:val="00F13D6C"/>
    <w:rsid w:val="00F152B7"/>
    <w:rsid w:val="00F15EB5"/>
    <w:rsid w:val="00F15F71"/>
    <w:rsid w:val="00F1751D"/>
    <w:rsid w:val="00F20750"/>
    <w:rsid w:val="00F20AB0"/>
    <w:rsid w:val="00F21295"/>
    <w:rsid w:val="00F2155A"/>
    <w:rsid w:val="00F21E5A"/>
    <w:rsid w:val="00F234D2"/>
    <w:rsid w:val="00F23590"/>
    <w:rsid w:val="00F23D90"/>
    <w:rsid w:val="00F24040"/>
    <w:rsid w:val="00F2433C"/>
    <w:rsid w:val="00F2509E"/>
    <w:rsid w:val="00F25504"/>
    <w:rsid w:val="00F2598D"/>
    <w:rsid w:val="00F259D9"/>
    <w:rsid w:val="00F26336"/>
    <w:rsid w:val="00F26B8C"/>
    <w:rsid w:val="00F27578"/>
    <w:rsid w:val="00F27AD9"/>
    <w:rsid w:val="00F30803"/>
    <w:rsid w:val="00F31CFA"/>
    <w:rsid w:val="00F3225C"/>
    <w:rsid w:val="00F32873"/>
    <w:rsid w:val="00F32A93"/>
    <w:rsid w:val="00F346AD"/>
    <w:rsid w:val="00F34D9D"/>
    <w:rsid w:val="00F34FA1"/>
    <w:rsid w:val="00F365C7"/>
    <w:rsid w:val="00F36785"/>
    <w:rsid w:val="00F36C67"/>
    <w:rsid w:val="00F372FB"/>
    <w:rsid w:val="00F37AC3"/>
    <w:rsid w:val="00F4048E"/>
    <w:rsid w:val="00F406BA"/>
    <w:rsid w:val="00F408E3"/>
    <w:rsid w:val="00F41776"/>
    <w:rsid w:val="00F41D5E"/>
    <w:rsid w:val="00F43133"/>
    <w:rsid w:val="00F43941"/>
    <w:rsid w:val="00F44086"/>
    <w:rsid w:val="00F4455B"/>
    <w:rsid w:val="00F44CC7"/>
    <w:rsid w:val="00F46192"/>
    <w:rsid w:val="00F46A68"/>
    <w:rsid w:val="00F470E7"/>
    <w:rsid w:val="00F47DFE"/>
    <w:rsid w:val="00F505D8"/>
    <w:rsid w:val="00F50C56"/>
    <w:rsid w:val="00F51C88"/>
    <w:rsid w:val="00F51F3A"/>
    <w:rsid w:val="00F52A36"/>
    <w:rsid w:val="00F52F38"/>
    <w:rsid w:val="00F53024"/>
    <w:rsid w:val="00F53476"/>
    <w:rsid w:val="00F544C6"/>
    <w:rsid w:val="00F548F4"/>
    <w:rsid w:val="00F568F6"/>
    <w:rsid w:val="00F56BF2"/>
    <w:rsid w:val="00F575DF"/>
    <w:rsid w:val="00F57651"/>
    <w:rsid w:val="00F57994"/>
    <w:rsid w:val="00F57D42"/>
    <w:rsid w:val="00F609A9"/>
    <w:rsid w:val="00F6159B"/>
    <w:rsid w:val="00F61E2F"/>
    <w:rsid w:val="00F621D4"/>
    <w:rsid w:val="00F628CD"/>
    <w:rsid w:val="00F6302D"/>
    <w:rsid w:val="00F636C9"/>
    <w:rsid w:val="00F63869"/>
    <w:rsid w:val="00F63C14"/>
    <w:rsid w:val="00F64BBE"/>
    <w:rsid w:val="00F66497"/>
    <w:rsid w:val="00F66769"/>
    <w:rsid w:val="00F70524"/>
    <w:rsid w:val="00F7058B"/>
    <w:rsid w:val="00F7073C"/>
    <w:rsid w:val="00F70FB9"/>
    <w:rsid w:val="00F7155E"/>
    <w:rsid w:val="00F723ED"/>
    <w:rsid w:val="00F72E16"/>
    <w:rsid w:val="00F737ED"/>
    <w:rsid w:val="00F747A0"/>
    <w:rsid w:val="00F75CAB"/>
    <w:rsid w:val="00F76C21"/>
    <w:rsid w:val="00F77676"/>
    <w:rsid w:val="00F77F41"/>
    <w:rsid w:val="00F81E8F"/>
    <w:rsid w:val="00F8320B"/>
    <w:rsid w:val="00F83F64"/>
    <w:rsid w:val="00F862AB"/>
    <w:rsid w:val="00F86B4D"/>
    <w:rsid w:val="00F871DE"/>
    <w:rsid w:val="00F87B39"/>
    <w:rsid w:val="00F9051B"/>
    <w:rsid w:val="00F90597"/>
    <w:rsid w:val="00F909CB"/>
    <w:rsid w:val="00F90B62"/>
    <w:rsid w:val="00F912C2"/>
    <w:rsid w:val="00F916F2"/>
    <w:rsid w:val="00F92228"/>
    <w:rsid w:val="00F92ADC"/>
    <w:rsid w:val="00F92FF3"/>
    <w:rsid w:val="00F9340C"/>
    <w:rsid w:val="00F935AE"/>
    <w:rsid w:val="00F93D3A"/>
    <w:rsid w:val="00F94032"/>
    <w:rsid w:val="00F94D1A"/>
    <w:rsid w:val="00F95E39"/>
    <w:rsid w:val="00F95FF9"/>
    <w:rsid w:val="00F9655D"/>
    <w:rsid w:val="00F97702"/>
    <w:rsid w:val="00F97AF4"/>
    <w:rsid w:val="00F97BB8"/>
    <w:rsid w:val="00FA0B07"/>
    <w:rsid w:val="00FA1854"/>
    <w:rsid w:val="00FA1A14"/>
    <w:rsid w:val="00FA20D3"/>
    <w:rsid w:val="00FA2927"/>
    <w:rsid w:val="00FA2D8D"/>
    <w:rsid w:val="00FA2E54"/>
    <w:rsid w:val="00FA303F"/>
    <w:rsid w:val="00FA3171"/>
    <w:rsid w:val="00FA36C3"/>
    <w:rsid w:val="00FA4149"/>
    <w:rsid w:val="00FA6596"/>
    <w:rsid w:val="00FA6ACB"/>
    <w:rsid w:val="00FA6BB2"/>
    <w:rsid w:val="00FB0DC9"/>
    <w:rsid w:val="00FB170A"/>
    <w:rsid w:val="00FB336E"/>
    <w:rsid w:val="00FB3987"/>
    <w:rsid w:val="00FB43E7"/>
    <w:rsid w:val="00FB4A07"/>
    <w:rsid w:val="00FB58C2"/>
    <w:rsid w:val="00FB5DFD"/>
    <w:rsid w:val="00FB70B4"/>
    <w:rsid w:val="00FB7833"/>
    <w:rsid w:val="00FC0547"/>
    <w:rsid w:val="00FC17EE"/>
    <w:rsid w:val="00FC1E3A"/>
    <w:rsid w:val="00FC2906"/>
    <w:rsid w:val="00FC3C9F"/>
    <w:rsid w:val="00FC44C8"/>
    <w:rsid w:val="00FC4FC3"/>
    <w:rsid w:val="00FC51FF"/>
    <w:rsid w:val="00FC67B1"/>
    <w:rsid w:val="00FC74DB"/>
    <w:rsid w:val="00FC7750"/>
    <w:rsid w:val="00FD048B"/>
    <w:rsid w:val="00FD0637"/>
    <w:rsid w:val="00FD0851"/>
    <w:rsid w:val="00FD0CC6"/>
    <w:rsid w:val="00FD1465"/>
    <w:rsid w:val="00FD1D4F"/>
    <w:rsid w:val="00FD2D86"/>
    <w:rsid w:val="00FD40D3"/>
    <w:rsid w:val="00FD4594"/>
    <w:rsid w:val="00FD6508"/>
    <w:rsid w:val="00FD75AD"/>
    <w:rsid w:val="00FD7A1A"/>
    <w:rsid w:val="00FD7AF8"/>
    <w:rsid w:val="00FD7DCD"/>
    <w:rsid w:val="00FE0576"/>
    <w:rsid w:val="00FE0FE4"/>
    <w:rsid w:val="00FE1017"/>
    <w:rsid w:val="00FE2418"/>
    <w:rsid w:val="00FE2DDD"/>
    <w:rsid w:val="00FE30F6"/>
    <w:rsid w:val="00FE325F"/>
    <w:rsid w:val="00FE355F"/>
    <w:rsid w:val="00FE3C3A"/>
    <w:rsid w:val="00FE41D3"/>
    <w:rsid w:val="00FE4E6A"/>
    <w:rsid w:val="00FE4FE8"/>
    <w:rsid w:val="00FE5189"/>
    <w:rsid w:val="00FE5FA4"/>
    <w:rsid w:val="00FE6057"/>
    <w:rsid w:val="00FE6099"/>
    <w:rsid w:val="00FE6270"/>
    <w:rsid w:val="00FE6322"/>
    <w:rsid w:val="00FE63DB"/>
    <w:rsid w:val="00FE6F1C"/>
    <w:rsid w:val="00FE7B50"/>
    <w:rsid w:val="00FF03F5"/>
    <w:rsid w:val="00FF0494"/>
    <w:rsid w:val="00FF0A1C"/>
    <w:rsid w:val="00FF119D"/>
    <w:rsid w:val="00FF2508"/>
    <w:rsid w:val="00FF27FA"/>
    <w:rsid w:val="00FF2A92"/>
    <w:rsid w:val="00FF3792"/>
    <w:rsid w:val="00FF37FB"/>
    <w:rsid w:val="00FF4AD0"/>
    <w:rsid w:val="00FF4BF9"/>
    <w:rsid w:val="00FF4E71"/>
    <w:rsid w:val="00FF510A"/>
    <w:rsid w:val="00FF515F"/>
    <w:rsid w:val="00FF6243"/>
    <w:rsid w:val="00FF64D6"/>
    <w:rsid w:val="00FF7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#f1f2f2" strokecolor="#6d6e71">
      <v:fill color="#f1f2f2"/>
      <v:stroke color="#6d6e71" weight="1pt"/>
      <v:textbox style="mso-fit-shape-to-text:t" inset="1.5mm,1mm,1.5mm,1mm"/>
      <o:colormru v:ext="edit" colors="#f1f2f2,#6d6e71,#a8a9a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Batang" w:hAnsi="Times New Roman" w:cs="Times New Roman"/>
        <w:lang w:val="en-GB" w:eastAsia="en-GB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5E98"/>
    <w:pPr>
      <w:spacing w:before="80" w:after="60" w:line="240" w:lineRule="atLeast"/>
    </w:pPr>
    <w:rPr>
      <w:rFonts w:ascii="Arial" w:eastAsia="Times New Roman" w:hAnsi="Arial"/>
      <w:szCs w:val="24"/>
    </w:rPr>
  </w:style>
  <w:style w:type="paragraph" w:styleId="Heading1">
    <w:name w:val="heading 1"/>
    <w:basedOn w:val="Normal"/>
    <w:next w:val="Normal"/>
    <w:qFormat/>
    <w:rsid w:val="00421D59"/>
    <w:pPr>
      <w:keepNext/>
      <w:spacing w:before="240"/>
      <w:outlineLvl w:val="0"/>
    </w:pPr>
    <w:rPr>
      <w:rFonts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2144E6"/>
    <w:pPr>
      <w:keepNext/>
      <w:spacing w:before="240"/>
      <w:outlineLvl w:val="1"/>
    </w:pPr>
    <w:rPr>
      <w:rFonts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Exercisesubquestion"/>
    <w:qFormat/>
    <w:rsid w:val="00F346AD"/>
    <w:pPr>
      <w:ind w:left="737"/>
    </w:p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Exercisequestion"/>
    <w:rsid w:val="005B5D39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12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Exercisequestion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paragraph" w:customStyle="1" w:styleId="Lessontitle">
    <w:name w:val="Lesson title"/>
    <w:basedOn w:val="Normal"/>
    <w:next w:val="Normal"/>
    <w:qFormat/>
    <w:rsid w:val="002F2DA7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cs="Arial"/>
      <w:color w:val="FFFFFF"/>
      <w:sz w:val="40"/>
      <w:szCs w:val="56"/>
    </w:rPr>
  </w:style>
  <w:style w:type="paragraph" w:styleId="Caption">
    <w:name w:val="caption"/>
    <w:next w:val="Exercisequestion"/>
    <w:qFormat/>
    <w:rsid w:val="007E4916"/>
    <w:pPr>
      <w:spacing w:before="40" w:after="40"/>
    </w:pPr>
    <w:rPr>
      <w:rFonts w:ascii="Arial" w:eastAsia="Times New Roman" w:hAnsi="Arial"/>
      <w:bCs/>
      <w:sz w:val="18"/>
    </w:rPr>
  </w:style>
  <w:style w:type="character" w:customStyle="1" w:styleId="TermCharacter">
    <w:name w:val="TermCharacter"/>
    <w:qFormat/>
    <w:rsid w:val="002F2DA7"/>
    <w:rPr>
      <w:b/>
      <w:sz w:val="22"/>
      <w:szCs w:val="22"/>
    </w:rPr>
  </w:style>
  <w:style w:type="paragraph" w:customStyle="1" w:styleId="Text">
    <w:name w:val="Text"/>
    <w:basedOn w:val="Exercisequestion"/>
    <w:rsid w:val="008535F6"/>
    <w:pPr>
      <w:tabs>
        <w:tab w:val="clear" w:pos="284"/>
        <w:tab w:val="clear" w:pos="510"/>
        <w:tab w:val="clear" w:pos="737"/>
        <w:tab w:val="left" w:pos="227"/>
        <w:tab w:val="left" w:pos="454"/>
        <w:tab w:val="left" w:pos="680"/>
      </w:tabs>
      <w:ind w:left="0" w:firstLine="0"/>
    </w:pPr>
  </w:style>
  <w:style w:type="character" w:customStyle="1" w:styleId="FooterChar">
    <w:name w:val="Footer Char"/>
    <w:link w:val="Footer"/>
    <w:rsid w:val="008535F6"/>
    <w:rPr>
      <w:rFonts w:eastAsia="Times New Roman"/>
      <w:sz w:val="16"/>
      <w:szCs w:val="24"/>
      <w:lang w:val="en-GB" w:eastAsia="en-GB" w:bidi="ar-SA"/>
    </w:rPr>
  </w:style>
  <w:style w:type="paragraph" w:customStyle="1" w:styleId="U-text">
    <w:name w:val="U-text"/>
    <w:basedOn w:val="Normal"/>
    <w:link w:val="U-textChar1"/>
    <w:rsid w:val="00F77676"/>
    <w:pPr>
      <w:spacing w:before="60" w:line="280" w:lineRule="exact"/>
    </w:pPr>
    <w:rPr>
      <w:rFonts w:ascii="Verdana" w:eastAsia="Batang" w:hAnsi="Verdana"/>
      <w:szCs w:val="22"/>
      <w:lang w:eastAsia="en-US"/>
    </w:rPr>
  </w:style>
  <w:style w:type="character" w:customStyle="1" w:styleId="U-textChar1">
    <w:name w:val="U-text Char1"/>
    <w:link w:val="U-text"/>
    <w:rsid w:val="00F77676"/>
    <w:rPr>
      <w:rFonts w:ascii="Verdana" w:hAnsi="Verdana"/>
      <w:szCs w:val="22"/>
      <w:lang w:val="en-GB" w:eastAsia="en-US" w:bidi="ar-SA"/>
    </w:rPr>
  </w:style>
  <w:style w:type="paragraph" w:styleId="ListParagraph">
    <w:name w:val="List Paragraph"/>
    <w:basedOn w:val="Normal"/>
    <w:qFormat/>
    <w:rsid w:val="00F77676"/>
    <w:pPr>
      <w:spacing w:before="0"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ListBullet">
    <w:name w:val="List Bullet"/>
    <w:basedOn w:val="Normal"/>
    <w:rsid w:val="00E31FA2"/>
    <w:pPr>
      <w:numPr>
        <w:numId w:val="15"/>
      </w:numPr>
    </w:pPr>
  </w:style>
  <w:style w:type="paragraph" w:styleId="Revision">
    <w:name w:val="Revision"/>
    <w:hidden/>
    <w:uiPriority w:val="99"/>
    <w:semiHidden/>
    <w:rsid w:val="008E399D"/>
    <w:rPr>
      <w:rFonts w:ascii="Arial" w:eastAsia="Times New Roman" w:hAnsi="Arial"/>
      <w:szCs w:val="24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</w:rPr>
  </w:style>
  <w:style w:type="paragraph" w:styleId="Footer">
    <w:name w:val="footer"/>
    <w:link w:val="FooterCha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Exercisequestion">
    <w:name w:val="Exercise question"/>
    <w:qFormat/>
    <w:rsid w:val="00F346AD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eastAsia="Times New Roman"/>
      <w:noProof/>
      <w:sz w:val="22"/>
      <w:szCs w:val="22"/>
      <w:lang w:eastAsia="en-US"/>
    </w:rPr>
  </w:style>
  <w:style w:type="paragraph" w:customStyle="1" w:styleId="Exercisesubquestion">
    <w:name w:val="Exercise sub question"/>
    <w:basedOn w:val="Exercisequestion"/>
    <w:qFormat/>
    <w:rsid w:val="00F346AD"/>
    <w:pPr>
      <w:ind w:left="511" w:hanging="227"/>
    </w:pPr>
  </w:style>
  <w:style w:type="paragraph" w:customStyle="1" w:styleId="Questionpreamble">
    <w:name w:val="Question preamble"/>
    <w:next w:val="Exercisequestion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Batang" w:hAnsi="Times New Roman" w:cs="Times New Roman"/>
        <w:lang w:val="en-GB" w:eastAsia="en-GB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5E98"/>
    <w:pPr>
      <w:spacing w:before="80" w:after="60" w:line="240" w:lineRule="atLeast"/>
    </w:pPr>
    <w:rPr>
      <w:rFonts w:ascii="Arial" w:eastAsia="Times New Roman" w:hAnsi="Arial"/>
      <w:szCs w:val="24"/>
    </w:rPr>
  </w:style>
  <w:style w:type="paragraph" w:styleId="Heading1">
    <w:name w:val="heading 1"/>
    <w:basedOn w:val="Normal"/>
    <w:next w:val="Normal"/>
    <w:qFormat/>
    <w:rsid w:val="00421D59"/>
    <w:pPr>
      <w:keepNext/>
      <w:spacing w:before="240"/>
      <w:outlineLvl w:val="0"/>
    </w:pPr>
    <w:rPr>
      <w:rFonts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2144E6"/>
    <w:pPr>
      <w:keepNext/>
      <w:spacing w:before="240"/>
      <w:outlineLvl w:val="1"/>
    </w:pPr>
    <w:rPr>
      <w:rFonts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Exercisesubquestion"/>
    <w:qFormat/>
    <w:rsid w:val="00F346AD"/>
    <w:pPr>
      <w:ind w:left="737"/>
    </w:p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Exercisequestion"/>
    <w:rsid w:val="005B5D39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12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Exercisequestion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paragraph" w:customStyle="1" w:styleId="Lessontitle">
    <w:name w:val="Lesson title"/>
    <w:basedOn w:val="Normal"/>
    <w:next w:val="Normal"/>
    <w:qFormat/>
    <w:rsid w:val="002F2DA7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cs="Arial"/>
      <w:color w:val="FFFFFF"/>
      <w:sz w:val="40"/>
      <w:szCs w:val="56"/>
    </w:rPr>
  </w:style>
  <w:style w:type="paragraph" w:styleId="Caption">
    <w:name w:val="caption"/>
    <w:next w:val="Exercisequestion"/>
    <w:qFormat/>
    <w:rsid w:val="007E4916"/>
    <w:pPr>
      <w:spacing w:before="40" w:after="40"/>
    </w:pPr>
    <w:rPr>
      <w:rFonts w:ascii="Arial" w:eastAsia="Times New Roman" w:hAnsi="Arial"/>
      <w:bCs/>
      <w:sz w:val="18"/>
    </w:rPr>
  </w:style>
  <w:style w:type="character" w:customStyle="1" w:styleId="TermCharacter">
    <w:name w:val="TermCharacter"/>
    <w:qFormat/>
    <w:rsid w:val="002F2DA7"/>
    <w:rPr>
      <w:b/>
      <w:sz w:val="22"/>
      <w:szCs w:val="22"/>
    </w:rPr>
  </w:style>
  <w:style w:type="paragraph" w:customStyle="1" w:styleId="Text">
    <w:name w:val="Text"/>
    <w:basedOn w:val="Exercisequestion"/>
    <w:rsid w:val="008535F6"/>
    <w:pPr>
      <w:tabs>
        <w:tab w:val="clear" w:pos="284"/>
        <w:tab w:val="clear" w:pos="510"/>
        <w:tab w:val="clear" w:pos="737"/>
        <w:tab w:val="left" w:pos="227"/>
        <w:tab w:val="left" w:pos="454"/>
        <w:tab w:val="left" w:pos="680"/>
      </w:tabs>
      <w:ind w:left="0" w:firstLine="0"/>
    </w:pPr>
  </w:style>
  <w:style w:type="character" w:customStyle="1" w:styleId="FooterChar">
    <w:name w:val="Footer Char"/>
    <w:link w:val="Footer"/>
    <w:rsid w:val="008535F6"/>
    <w:rPr>
      <w:rFonts w:eastAsia="Times New Roman"/>
      <w:sz w:val="16"/>
      <w:szCs w:val="24"/>
      <w:lang w:val="en-GB" w:eastAsia="en-GB" w:bidi="ar-SA"/>
    </w:rPr>
  </w:style>
  <w:style w:type="paragraph" w:customStyle="1" w:styleId="U-text">
    <w:name w:val="U-text"/>
    <w:basedOn w:val="Normal"/>
    <w:link w:val="U-textChar1"/>
    <w:rsid w:val="00F77676"/>
    <w:pPr>
      <w:spacing w:before="60" w:line="280" w:lineRule="exact"/>
    </w:pPr>
    <w:rPr>
      <w:rFonts w:ascii="Verdana" w:eastAsia="Batang" w:hAnsi="Verdana"/>
      <w:szCs w:val="22"/>
      <w:lang w:eastAsia="en-US"/>
    </w:rPr>
  </w:style>
  <w:style w:type="character" w:customStyle="1" w:styleId="U-textChar1">
    <w:name w:val="U-text Char1"/>
    <w:link w:val="U-text"/>
    <w:rsid w:val="00F77676"/>
    <w:rPr>
      <w:rFonts w:ascii="Verdana" w:hAnsi="Verdana"/>
      <w:szCs w:val="22"/>
      <w:lang w:val="en-GB" w:eastAsia="en-US" w:bidi="ar-SA"/>
    </w:rPr>
  </w:style>
  <w:style w:type="paragraph" w:styleId="ListParagraph">
    <w:name w:val="List Paragraph"/>
    <w:basedOn w:val="Normal"/>
    <w:qFormat/>
    <w:rsid w:val="00F77676"/>
    <w:pPr>
      <w:spacing w:before="0"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ListBullet">
    <w:name w:val="List Bullet"/>
    <w:basedOn w:val="Normal"/>
    <w:rsid w:val="00E31FA2"/>
    <w:pPr>
      <w:numPr>
        <w:numId w:val="15"/>
      </w:numPr>
    </w:pPr>
  </w:style>
  <w:style w:type="paragraph" w:styleId="Revision">
    <w:name w:val="Revision"/>
    <w:hidden/>
    <w:uiPriority w:val="99"/>
    <w:semiHidden/>
    <w:rsid w:val="008E399D"/>
    <w:rPr>
      <w:rFonts w:ascii="Arial" w:eastAsia="Times New Roman" w:hAnsi="Arial"/>
      <w:szCs w:val="24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</w:rPr>
  </w:style>
  <w:style w:type="paragraph" w:styleId="Footer">
    <w:name w:val="footer"/>
    <w:link w:val="FooterCha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Exercisequestion">
    <w:name w:val="Exercise question"/>
    <w:qFormat/>
    <w:rsid w:val="00F346AD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eastAsia="Times New Roman"/>
      <w:noProof/>
      <w:sz w:val="22"/>
      <w:szCs w:val="22"/>
      <w:lang w:eastAsia="en-US"/>
    </w:rPr>
  </w:style>
  <w:style w:type="paragraph" w:customStyle="1" w:styleId="Exercisesubquestion">
    <w:name w:val="Exercise sub question"/>
    <w:basedOn w:val="Exercisequestion"/>
    <w:qFormat/>
    <w:rsid w:val="00F346AD"/>
    <w:pPr>
      <w:ind w:left="511" w:hanging="227"/>
    </w:pPr>
  </w:style>
  <w:style w:type="paragraph" w:customStyle="1" w:styleId="Questionpreamble">
    <w:name w:val="Question preamble"/>
    <w:next w:val="Exercisequestion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060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footer" Target="footer1.xml"/><Relationship Id="rId89" Type="http://schemas.openxmlformats.org/officeDocument/2006/relationships/theme" Target="theme/theme1.xml"/><Relationship Id="rId7" Type="http://schemas.openxmlformats.org/officeDocument/2006/relationships/webSettings" Target="webSettings.xml"/><Relationship Id="rId71" Type="http://schemas.openxmlformats.org/officeDocument/2006/relationships/oleObject" Target="embeddings/oleObject31.bin"/><Relationship Id="rId2" Type="http://schemas.openxmlformats.org/officeDocument/2006/relationships/customXml" Target="../customXml/item1.xml"/><Relationship Id="rId16" Type="http://schemas.openxmlformats.org/officeDocument/2006/relationships/image" Target="media/image7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87" Type="http://schemas.openxmlformats.org/officeDocument/2006/relationships/footer" Target="footer3.xml"/><Relationship Id="rId5" Type="http://schemas.microsoft.com/office/2007/relationships/stylesWithEffects" Target="stylesWithEffects.xml"/><Relationship Id="rId61" Type="http://schemas.openxmlformats.org/officeDocument/2006/relationships/oleObject" Target="embeddings/oleObject26.bin"/><Relationship Id="rId82" Type="http://schemas.openxmlformats.org/officeDocument/2006/relationships/header" Target="header1.xml"/><Relationship Id="rId90" Type="http://schemas.microsoft.com/office/2011/relationships/people" Target="people.xml"/><Relationship Id="rId19" Type="http://schemas.openxmlformats.org/officeDocument/2006/relationships/oleObject" Target="embeddings/oleObject5.bin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footnotes" Target="foot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footer" Target="footer2.xml"/><Relationship Id="rId3" Type="http://schemas.openxmlformats.org/officeDocument/2006/relationships/numbering" Target="numbering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header" Target="header2.xml"/><Relationship Id="rId88" Type="http://schemas.openxmlformats.org/officeDocument/2006/relationships/fontTable" Target="fontTable.xml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0.jpe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3EA2A6-7973-4CEF-A3E4-C2897076AF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009</Words>
  <Characters>5752</Characters>
  <Application>Microsoft Office Word</Application>
  <DocSecurity>0</DocSecurity>
  <Lines>47</Lines>
  <Paragraphs>13</Paragraphs>
  <ScaleCrop>false</ScaleCrop>
  <Company/>
  <LinksUpToDate>false</LinksUpToDate>
  <CharactersWithSpaces>67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7-09-21T14:16:00Z</dcterms:created>
  <dcterms:modified xsi:type="dcterms:W3CDTF">2017-09-21T14:17:00Z</dcterms:modified>
</cp:coreProperties>
</file>